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777777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>
        <w:rPr>
          <w:b/>
          <w:color w:val="000099"/>
          <w:sz w:val="36"/>
        </w:rPr>
        <w:t>2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Gaussian Elimination</w:t>
      </w:r>
    </w:p>
    <w:p w14:paraId="32CD5606" w14:textId="77777777" w:rsidR="00481DBE" w:rsidRDefault="00481DBE" w:rsidP="00481DBE">
      <w:pPr>
        <w:spacing w:after="120"/>
      </w:pPr>
      <w:r>
        <w:t xml:space="preserve">Elimination produces an </w:t>
      </w:r>
      <w:r w:rsidRPr="00B36030">
        <w:rPr>
          <w:b/>
          <w:i/>
        </w:rPr>
        <w:t>upper triangular system</w:t>
      </w:r>
      <w:r>
        <w:t>.</w:t>
      </w:r>
    </w:p>
    <w:p w14:paraId="0A69FA5A" w14:textId="77777777" w:rsidR="00481DBE" w:rsidRDefault="00477AFA" w:rsidP="00481DBE">
      <w:pPr>
        <w:spacing w:after="120"/>
        <w:ind w:left="720"/>
      </w:pPr>
      <w:r w:rsidRPr="00477AFA">
        <w:rPr>
          <w:position w:val="-30"/>
        </w:rPr>
        <w:object w:dxaOrig="4420" w:dyaOrig="720" w14:anchorId="22609F1B">
          <v:shape id="_x0000_i1026" type="#_x0000_t75" style="width:221.4pt;height:36pt" o:ole="">
            <v:imagedata r:id="rId8" o:title=""/>
          </v:shape>
          <o:OLEObject Type="Embed" ProgID="Equation.DSMT4" ShapeID="_x0000_i1026" DrawAspect="Content" ObjectID="_1654666072" r:id="rId9"/>
        </w:object>
      </w:r>
    </w:p>
    <w:p w14:paraId="1EB5FDD4" w14:textId="77777777" w:rsidR="00481DBE" w:rsidRDefault="00481DBE" w:rsidP="00481DBE">
      <w:r>
        <w:t xml:space="preserve">The equation </w:t>
      </w:r>
      <w:r w:rsidR="00477AFA" w:rsidRPr="00477AFA">
        <w:rPr>
          <w:position w:val="-10"/>
        </w:rPr>
        <w:object w:dxaOrig="2280" w:dyaOrig="340" w14:anchorId="6FC48488">
          <v:shape id="_x0000_i1027" type="#_x0000_t75" style="width:114pt;height:17.4pt" o:ole="">
            <v:imagedata r:id="rId10" o:title=""/>
          </v:shape>
          <o:OLEObject Type="Embed" ProgID="Equation.DSMT4" ShapeID="_x0000_i1027" DrawAspect="Content" ObjectID="_1654666073" r:id="rId11"/>
        </w:object>
      </w:r>
    </w:p>
    <w:p w14:paraId="46D76B28" w14:textId="77777777" w:rsidR="00481DBE" w:rsidRDefault="00481DBE" w:rsidP="00481DBE">
      <w:r>
        <w:t xml:space="preserve">This process is called </w:t>
      </w:r>
      <w:r w:rsidRPr="00B36030">
        <w:rPr>
          <w:b/>
          <w:i/>
        </w:rPr>
        <w:t>back substitution</w:t>
      </w:r>
      <w:r>
        <w:t>.</w:t>
      </w:r>
    </w:p>
    <w:p w14:paraId="5136BFC3" w14:textId="77777777" w:rsidR="00481DBE" w:rsidRDefault="00481DBE" w:rsidP="00481DBE"/>
    <w:p w14:paraId="3C677AB3" w14:textId="77777777" w:rsidR="00481DBE" w:rsidRDefault="00481DBE" w:rsidP="00481DBE">
      <w:pPr>
        <w:jc w:val="center"/>
      </w:pPr>
      <w:r>
        <w:rPr>
          <w:noProof/>
        </w:rPr>
        <w:drawing>
          <wp:inline distT="0" distB="0" distL="0" distR="0" wp14:anchorId="611D384F" wp14:editId="390625E9">
            <wp:extent cx="2443163" cy="21945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16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 w:rsidR="009D39D0">
        <w:t xml:space="preserve">     </w:t>
      </w:r>
      <w:r>
        <w:t xml:space="preserve">   </w:t>
      </w:r>
      <w:r>
        <w:rPr>
          <w:noProof/>
        </w:rPr>
        <w:drawing>
          <wp:inline distT="0" distB="0" distL="0" distR="0" wp14:anchorId="3BE9351C" wp14:editId="7CA7485D">
            <wp:extent cx="2443163" cy="21945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16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AFD37" w14:textId="77777777" w:rsidR="00481DBE" w:rsidRDefault="00481DBE" w:rsidP="00481DBE"/>
    <w:p w14:paraId="34311F2B" w14:textId="77777777" w:rsidR="00481DBE" w:rsidRPr="009D39D0" w:rsidRDefault="00481DBE" w:rsidP="00481DBE">
      <w:pPr>
        <w:tabs>
          <w:tab w:val="left" w:pos="2160"/>
          <w:tab w:val="left" w:pos="6480"/>
        </w:tabs>
        <w:rPr>
          <w:b/>
          <w:i/>
          <w:color w:val="4F6228" w:themeColor="accent3" w:themeShade="80"/>
        </w:rPr>
      </w:pPr>
      <w:r w:rsidRPr="009D39D0">
        <w:rPr>
          <w:b/>
          <w:i/>
          <w:color w:val="4F6228" w:themeColor="accent3" w:themeShade="80"/>
        </w:rPr>
        <w:tab/>
        <w:t>Before elimination</w:t>
      </w:r>
      <w:r w:rsidRPr="009D39D0">
        <w:rPr>
          <w:b/>
          <w:i/>
          <w:color w:val="4F6228" w:themeColor="accent3" w:themeShade="80"/>
        </w:rPr>
        <w:tab/>
        <w:t>After elimination</w:t>
      </w:r>
    </w:p>
    <w:p w14:paraId="5B857595" w14:textId="77777777" w:rsidR="00481DBE" w:rsidRDefault="00481DBE" w:rsidP="00481DBE"/>
    <w:p w14:paraId="29FCC17A" w14:textId="77777777" w:rsidR="00CD6C9B" w:rsidRDefault="00CD6C9B" w:rsidP="00481DBE"/>
    <w:p w14:paraId="609731D2" w14:textId="77777777" w:rsidR="00481DBE" w:rsidRPr="00CD6C9B" w:rsidRDefault="00481DBE" w:rsidP="00481DBE">
      <w:pPr>
        <w:spacing w:after="120"/>
        <w:rPr>
          <w:b/>
          <w:i/>
          <w:color w:val="632423" w:themeColor="accent2" w:themeShade="80"/>
          <w:sz w:val="28"/>
        </w:rPr>
      </w:pPr>
      <w:r w:rsidRPr="00CD6C9B">
        <w:rPr>
          <w:b/>
          <w:i/>
          <w:color w:val="632423" w:themeColor="accent2" w:themeShade="80"/>
          <w:sz w:val="28"/>
        </w:rPr>
        <w:t>Definitions</w:t>
      </w:r>
    </w:p>
    <w:p w14:paraId="235F3097" w14:textId="77777777" w:rsidR="00481DBE" w:rsidRDefault="00481DBE" w:rsidP="00481DBE">
      <w:pPr>
        <w:tabs>
          <w:tab w:val="left" w:pos="1170"/>
        </w:tabs>
        <w:spacing w:line="360" w:lineRule="auto"/>
      </w:pPr>
      <w:r w:rsidRPr="00645F2E">
        <w:rPr>
          <w:b/>
          <w:i/>
        </w:rPr>
        <w:t>Pivot</w:t>
      </w:r>
      <w:r>
        <w:t xml:space="preserve">: </w:t>
      </w:r>
      <w:r>
        <w:tab/>
        <w:t>first nonzero in the row that does the elimination</w:t>
      </w:r>
    </w:p>
    <w:p w14:paraId="15D7C888" w14:textId="77777777" w:rsidR="00481DBE" w:rsidRDefault="00481DBE" w:rsidP="00481DBE">
      <w:pPr>
        <w:tabs>
          <w:tab w:val="left" w:pos="1170"/>
        </w:tabs>
        <w:spacing w:line="360" w:lineRule="auto"/>
      </w:pPr>
      <w:r w:rsidRPr="00645F2E">
        <w:rPr>
          <w:b/>
          <w:i/>
        </w:rPr>
        <w:t>Multiplier</w:t>
      </w:r>
      <w:r>
        <w:t xml:space="preserve">: </w:t>
      </w:r>
      <w:r>
        <w:tab/>
        <w:t>(entry to eliminate) divide by pivot</w:t>
      </w:r>
    </w:p>
    <w:p w14:paraId="1234BB50" w14:textId="77777777" w:rsidR="00481DBE" w:rsidRDefault="00481DBE" w:rsidP="00481DBE">
      <w:pPr>
        <w:spacing w:line="240" w:lineRule="auto"/>
      </w:pPr>
    </w:p>
    <w:p w14:paraId="0C029E7E" w14:textId="77777777" w:rsidR="00481DBE" w:rsidRDefault="00477AFA" w:rsidP="00481DBE">
      <w:pPr>
        <w:spacing w:line="240" w:lineRule="auto"/>
        <w:ind w:left="720"/>
      </w:pPr>
      <w:r w:rsidRPr="00477AFA">
        <w:rPr>
          <w:position w:val="-36"/>
        </w:rPr>
        <w:object w:dxaOrig="5240" w:dyaOrig="840" w14:anchorId="389005C8">
          <v:shape id="_x0000_i1028" type="#_x0000_t75" style="width:262.8pt;height:42pt" o:ole="">
            <v:imagedata r:id="rId14" o:title=""/>
          </v:shape>
          <o:OLEObject Type="Embed" ProgID="Equation.DSMT4" ShapeID="_x0000_i1028" DrawAspect="Content" ObjectID="_1654666074" r:id="rId15"/>
        </w:object>
      </w:r>
    </w:p>
    <w:p w14:paraId="5B87049D" w14:textId="77777777" w:rsidR="00481DBE" w:rsidRDefault="00481DBE" w:rsidP="00481DBE">
      <w:pPr>
        <w:spacing w:line="240" w:lineRule="auto"/>
      </w:pPr>
    </w:p>
    <w:p w14:paraId="65C8E7C1" w14:textId="77777777" w:rsidR="00481DBE" w:rsidRDefault="00481DBE" w:rsidP="00481DBE">
      <w:r>
        <w:t xml:space="preserve">The first pivot is 4 (the coefficient of </w:t>
      </w:r>
      <w:r w:rsidRPr="00F416A7">
        <w:rPr>
          <w:i/>
          <w:sz w:val="26"/>
          <w:szCs w:val="26"/>
        </w:rPr>
        <w:t>x</w:t>
      </w:r>
      <w:r>
        <w:t xml:space="preserve">) and the multiplier is </w:t>
      </w:r>
      <w:r w:rsidR="00477AFA" w:rsidRPr="00477AFA">
        <w:rPr>
          <w:position w:val="-20"/>
        </w:rPr>
        <w:object w:dxaOrig="560" w:dyaOrig="520" w14:anchorId="083A9603">
          <v:shape id="_x0000_i1029" type="#_x0000_t75" style="width:28.8pt;height:26.4pt" o:ole="">
            <v:imagedata r:id="rId16" o:title=""/>
          </v:shape>
          <o:OLEObject Type="Embed" ProgID="Equation.DSMT4" ShapeID="_x0000_i1029" DrawAspect="Content" ObjectID="_1654666075" r:id="rId17"/>
        </w:object>
      </w:r>
    </w:p>
    <w:p w14:paraId="676FC674" w14:textId="77777777" w:rsidR="00481DBE" w:rsidRDefault="00481DBE" w:rsidP="00481DBE">
      <w:r>
        <w:t>The pivots are on the diagonal of the triangle after elimination.</w:t>
      </w:r>
    </w:p>
    <w:p w14:paraId="461D4D32" w14:textId="77777777" w:rsidR="00481DBE" w:rsidRDefault="00481DBE" w:rsidP="00481DBE"/>
    <w:p w14:paraId="6D275712" w14:textId="77777777" w:rsidR="00880BCA" w:rsidRDefault="00880BCA" w:rsidP="00481DBE"/>
    <w:p w14:paraId="19443A90" w14:textId="77777777" w:rsidR="00880BCA" w:rsidRPr="00D71039" w:rsidRDefault="00880BCA" w:rsidP="00D71039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71039">
        <w:rPr>
          <w:b/>
          <w:i/>
          <w:color w:val="632423" w:themeColor="accent2" w:themeShade="80"/>
          <w:sz w:val="28"/>
        </w:rPr>
        <w:t>Definition</w:t>
      </w:r>
    </w:p>
    <w:p w14:paraId="698764E0" w14:textId="77777777" w:rsidR="00880BCA" w:rsidRDefault="00880BCA" w:rsidP="00481DBE">
      <w:r>
        <w:t>The operations are the elementary reduction operations, or row operations, or Gaussian operations. They are swa</w:t>
      </w:r>
      <w:r w:rsidR="00D71039">
        <w:t>p</w:t>
      </w:r>
      <w:r>
        <w:t>ping, multiplying by a scalar or rescaling, and pivoting.</w:t>
      </w:r>
    </w:p>
    <w:p w14:paraId="0A35D8EB" w14:textId="77777777" w:rsidR="007A1A5B" w:rsidRPr="00D71039" w:rsidRDefault="007A1A5B" w:rsidP="00D71039">
      <w:pPr>
        <w:spacing w:line="240" w:lineRule="auto"/>
        <w:rPr>
          <w:sz w:val="10"/>
        </w:rPr>
      </w:pPr>
      <w:r w:rsidRPr="00D71039">
        <w:rPr>
          <w:sz w:val="10"/>
        </w:rPr>
        <w:br w:type="page"/>
      </w:r>
    </w:p>
    <w:p w14:paraId="4ECF664B" w14:textId="77777777" w:rsidR="00B91F41" w:rsidRPr="009E4B5E" w:rsidRDefault="00CC2B8F" w:rsidP="000816FA">
      <w:pPr>
        <w:rPr>
          <w:b/>
          <w:i/>
          <w:color w:val="4F6228" w:themeColor="accent3" w:themeShade="80"/>
          <w:sz w:val="28"/>
        </w:rPr>
      </w:pPr>
      <w:r w:rsidRPr="009E4B5E">
        <w:rPr>
          <w:b/>
          <w:i/>
          <w:color w:val="4F6228" w:themeColor="accent3" w:themeShade="80"/>
          <w:sz w:val="28"/>
        </w:rPr>
        <w:lastRenderedPageBreak/>
        <w:t>Reduced Row Echelon Form</w:t>
      </w:r>
    </w:p>
    <w:p w14:paraId="05942A8F" w14:textId="77777777" w:rsidR="00CC2B8F" w:rsidRDefault="00477AFA" w:rsidP="00F03F0B">
      <w:pPr>
        <w:tabs>
          <w:tab w:val="left" w:pos="2340"/>
          <w:tab w:val="left" w:pos="4500"/>
        </w:tabs>
        <w:ind w:left="540"/>
      </w:pPr>
      <w:r w:rsidRPr="00477AFA">
        <w:rPr>
          <w:position w:val="-50"/>
        </w:rPr>
        <w:object w:dxaOrig="1060" w:dyaOrig="1120" w14:anchorId="4A99A816">
          <v:shape id="_x0000_i1030" type="#_x0000_t75" style="width:53.4pt;height:56.4pt" o:ole="">
            <v:imagedata r:id="rId18" o:title=""/>
          </v:shape>
          <o:OLEObject Type="Embed" ProgID="Equation.DSMT4" ShapeID="_x0000_i1030" DrawAspect="Content" ObjectID="_1654666076" r:id="rId19"/>
        </w:object>
      </w:r>
      <w:r w:rsidR="009E4B5E">
        <w:tab/>
      </w:r>
      <w:r w:rsidRPr="00477AFA">
        <w:rPr>
          <w:position w:val="-66"/>
        </w:rPr>
        <w:object w:dxaOrig="1400" w:dyaOrig="1440" w14:anchorId="03D23A46">
          <v:shape id="_x0000_i1031" type="#_x0000_t75" style="width:70.2pt;height:1in" o:ole="">
            <v:imagedata r:id="rId20" o:title=""/>
          </v:shape>
          <o:OLEObject Type="Embed" ProgID="Equation.DSMT4" ShapeID="_x0000_i1031" DrawAspect="Content" ObjectID="_1654666077" r:id="rId21"/>
        </w:object>
      </w:r>
      <w:r w:rsidR="00430667">
        <w:tab/>
      </w:r>
      <w:r w:rsidRPr="00477AFA">
        <w:rPr>
          <w:position w:val="-84"/>
        </w:rPr>
        <w:object w:dxaOrig="1740" w:dyaOrig="1800" w14:anchorId="33124095">
          <v:shape id="_x0000_i1032" type="#_x0000_t75" style="width:87pt;height:90pt" o:ole="">
            <v:imagedata r:id="rId22" o:title=""/>
          </v:shape>
          <o:OLEObject Type="Embed" ProgID="Equation.DSMT4" ShapeID="_x0000_i1032" DrawAspect="Content" ObjectID="_1654666078" r:id="rId23"/>
        </w:object>
      </w:r>
    </w:p>
    <w:p w14:paraId="2031653A" w14:textId="77777777" w:rsidR="00CC2B8F" w:rsidRDefault="00CC2B8F" w:rsidP="00B91F41"/>
    <w:p w14:paraId="22051B2B" w14:textId="77777777" w:rsidR="00CD6C9B" w:rsidRDefault="00CD6C9B" w:rsidP="00B91F41"/>
    <w:p w14:paraId="38F003D5" w14:textId="77777777" w:rsidR="007A1A5B" w:rsidRPr="00F24EBD" w:rsidRDefault="007A1A5B" w:rsidP="007A1A5B">
      <w:pPr>
        <w:spacing w:after="120" w:line="240" w:lineRule="auto"/>
        <w:rPr>
          <w:b/>
          <w:i/>
          <w:sz w:val="28"/>
        </w:rPr>
      </w:pPr>
      <w:r w:rsidRPr="00F24EBD">
        <w:rPr>
          <w:b/>
          <w:i/>
          <w:sz w:val="28"/>
        </w:rPr>
        <w:t>Example</w:t>
      </w:r>
    </w:p>
    <w:p w14:paraId="6ACFD998" w14:textId="77777777" w:rsidR="007A1A5B" w:rsidRDefault="007A1A5B" w:rsidP="007A1A5B">
      <w:pPr>
        <w:spacing w:line="360" w:lineRule="auto"/>
      </w:pPr>
      <w:r>
        <w:t>Use the Gaussian elimination method to solve the system</w:t>
      </w:r>
    </w:p>
    <w:p w14:paraId="42DB868B" w14:textId="77777777" w:rsidR="007A1A5B" w:rsidRDefault="007A1A5B" w:rsidP="007A1A5B">
      <w:pPr>
        <w:tabs>
          <w:tab w:val="left" w:pos="720"/>
        </w:tabs>
        <w:spacing w:after="120"/>
      </w:pPr>
      <w:r>
        <w:tab/>
      </w:r>
      <w:r w:rsidR="00477AFA" w:rsidRPr="00477AFA">
        <w:rPr>
          <w:position w:val="-46"/>
        </w:rPr>
        <w:object w:dxaOrig="1800" w:dyaOrig="1060" w14:anchorId="5E4473F6">
          <v:shape id="_x0000_i1033" type="#_x0000_t75" style="width:90pt;height:53.4pt" o:ole="">
            <v:imagedata r:id="rId24" o:title=""/>
          </v:shape>
          <o:OLEObject Type="Embed" ProgID="Equation.DSMT4" ShapeID="_x0000_i1033" DrawAspect="Content" ObjectID="_1654666079" r:id="rId25"/>
        </w:object>
      </w:r>
    </w:p>
    <w:p w14:paraId="7AC552BE" w14:textId="77777777" w:rsidR="007A1A5B" w:rsidRPr="001359B1" w:rsidRDefault="007A1A5B" w:rsidP="007A1A5B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7F043177" w14:textId="77777777" w:rsidR="007A1A5B" w:rsidRPr="0022334B" w:rsidRDefault="00477AFA" w:rsidP="00C451A3">
      <w:pPr>
        <w:tabs>
          <w:tab w:val="left" w:pos="3600"/>
        </w:tabs>
        <w:spacing w:after="120"/>
        <w:ind w:left="360"/>
      </w:pPr>
      <w:r w:rsidRPr="00477AFA">
        <w:rPr>
          <w:position w:val="-60"/>
        </w:rPr>
        <w:object w:dxaOrig="2460" w:dyaOrig="1240" w14:anchorId="03218A6C">
          <v:shape id="_x0000_i1034" type="#_x0000_t75" style="width:123pt;height:62.4pt" o:ole="">
            <v:imagedata r:id="rId26" o:title=""/>
          </v:shape>
          <o:OLEObject Type="Embed" ProgID="Equation.DSMT4" ShapeID="_x0000_i1034" DrawAspect="Content" ObjectID="_1654666080" r:id="rId27"/>
        </w:object>
      </w:r>
      <w:r w:rsidR="007A1A5B" w:rsidRPr="0022334B">
        <w:rPr>
          <w:color w:val="130000"/>
        </w:rPr>
        <w:tab/>
      </w:r>
      <w:r w:rsidRPr="00477AFA">
        <w:rPr>
          <w:position w:val="-52"/>
        </w:rPr>
        <w:object w:dxaOrig="4200" w:dyaOrig="1120" w14:anchorId="38C813D9">
          <v:shape id="_x0000_i1035" type="#_x0000_t75" style="width:210pt;height:56.4pt" o:ole="">
            <v:imagedata r:id="rId28" o:title=""/>
          </v:shape>
          <o:OLEObject Type="Embed" ProgID="Equation.DSMT4" ShapeID="_x0000_i1035" DrawAspect="Content" ObjectID="_1654666081" r:id="rId29"/>
        </w:object>
      </w:r>
    </w:p>
    <w:p w14:paraId="5EEA988A" w14:textId="77777777" w:rsidR="007A1A5B" w:rsidRPr="0022334B" w:rsidRDefault="00477AFA" w:rsidP="00C451A3">
      <w:pPr>
        <w:tabs>
          <w:tab w:val="left" w:pos="3600"/>
          <w:tab w:val="left" w:pos="4140"/>
          <w:tab w:val="left" w:pos="4680"/>
          <w:tab w:val="left" w:pos="5220"/>
        </w:tabs>
        <w:spacing w:after="120"/>
        <w:ind w:left="360"/>
        <w:rPr>
          <w:color w:val="2B0000"/>
          <w:szCs w:val="28"/>
        </w:rPr>
      </w:pPr>
      <w:r w:rsidRPr="00477AFA">
        <w:rPr>
          <w:position w:val="-54"/>
        </w:rPr>
        <w:object w:dxaOrig="2580" w:dyaOrig="1200" w14:anchorId="6EAE31AA">
          <v:shape id="_x0000_i1036" type="#_x0000_t75" style="width:129pt;height:60pt" o:ole="">
            <v:imagedata r:id="rId30" o:title=""/>
          </v:shape>
          <o:OLEObject Type="Embed" ProgID="Equation.DSMT4" ShapeID="_x0000_i1036" DrawAspect="Content" ObjectID="_1654666082" r:id="rId31"/>
        </w:object>
      </w:r>
      <w:r w:rsidR="007A1A5B" w:rsidRPr="0022334B">
        <w:rPr>
          <w:color w:val="2B0000"/>
          <w:szCs w:val="28"/>
        </w:rPr>
        <w:tab/>
      </w:r>
      <w:r w:rsidR="007A1A5B" w:rsidRPr="00974783">
        <w:rPr>
          <w:color w:val="2B0000"/>
          <w:szCs w:val="28"/>
        </w:rPr>
        <w:t>0</w:t>
      </w:r>
      <w:r w:rsidR="007A1A5B" w:rsidRPr="00974783">
        <w:rPr>
          <w:color w:val="2B0000"/>
          <w:szCs w:val="28"/>
        </w:rPr>
        <w:tab/>
        <w:t>1</w:t>
      </w:r>
      <w:r w:rsidR="007A1A5B" w:rsidRPr="00974783">
        <w:rPr>
          <w:color w:val="2B0000"/>
          <w:szCs w:val="28"/>
        </w:rPr>
        <w:tab/>
        <w:t>2</w:t>
      </w:r>
      <w:r w:rsidR="007A1A5B" w:rsidRPr="00974783">
        <w:rPr>
          <w:color w:val="2B0000"/>
          <w:szCs w:val="28"/>
        </w:rPr>
        <w:tab/>
        <w:t>13</w:t>
      </w:r>
    </w:p>
    <w:p w14:paraId="68EADF24" w14:textId="77777777" w:rsidR="007A1A5B" w:rsidRPr="0022334B" w:rsidRDefault="00477AFA" w:rsidP="00C451A3">
      <w:pPr>
        <w:tabs>
          <w:tab w:val="left" w:pos="3600"/>
        </w:tabs>
        <w:spacing w:after="120"/>
        <w:ind w:left="360"/>
        <w:rPr>
          <w:color w:val="330000"/>
          <w:szCs w:val="28"/>
        </w:rPr>
      </w:pPr>
      <w:r w:rsidRPr="00477AFA">
        <w:rPr>
          <w:position w:val="-52"/>
        </w:rPr>
        <w:object w:dxaOrig="2439" w:dyaOrig="1160" w14:anchorId="2BB442B1">
          <v:shape id="_x0000_i1037" type="#_x0000_t75" style="width:122.4pt;height:58.8pt" o:ole="">
            <v:imagedata r:id="rId32" o:title=""/>
          </v:shape>
          <o:OLEObject Type="Embed" ProgID="Equation.DSMT4" ShapeID="_x0000_i1037" DrawAspect="Content" ObjectID="_1654666083" r:id="rId33"/>
        </w:object>
      </w:r>
      <w:r w:rsidR="007A1A5B" w:rsidRPr="0022334B">
        <w:rPr>
          <w:color w:val="330000"/>
          <w:szCs w:val="28"/>
        </w:rPr>
        <w:tab/>
      </w:r>
      <w:r w:rsidRPr="00477AFA">
        <w:rPr>
          <w:position w:val="-52"/>
        </w:rPr>
        <w:object w:dxaOrig="1740" w:dyaOrig="1120" w14:anchorId="3D6F4490">
          <v:shape id="_x0000_i1038" type="#_x0000_t75" style="width:87pt;height:56.4pt" o:ole="">
            <v:imagedata r:id="rId34" o:title=""/>
          </v:shape>
          <o:OLEObject Type="Embed" ProgID="Equation.DSMT4" ShapeID="_x0000_i1038" DrawAspect="Content" ObjectID="_1654666084" r:id="rId35"/>
        </w:object>
      </w:r>
    </w:p>
    <w:p w14:paraId="157F4F55" w14:textId="77777777" w:rsidR="007A1A5B" w:rsidRPr="0022334B" w:rsidRDefault="00477AFA" w:rsidP="00C451A3">
      <w:pPr>
        <w:tabs>
          <w:tab w:val="left" w:pos="3600"/>
          <w:tab w:val="left" w:pos="4140"/>
          <w:tab w:val="left" w:pos="4680"/>
          <w:tab w:val="left" w:pos="5220"/>
        </w:tabs>
        <w:spacing w:after="120"/>
        <w:ind w:left="360"/>
        <w:rPr>
          <w:color w:val="3B0000"/>
          <w:szCs w:val="28"/>
        </w:rPr>
      </w:pPr>
      <w:r w:rsidRPr="00477AFA">
        <w:rPr>
          <w:position w:val="-62"/>
        </w:rPr>
        <w:object w:dxaOrig="2600" w:dyaOrig="1240" w14:anchorId="70A60DFE">
          <v:shape id="_x0000_i1039" type="#_x0000_t75" style="width:130.8pt;height:62.4pt" o:ole="">
            <v:imagedata r:id="rId36" o:title=""/>
          </v:shape>
          <o:OLEObject Type="Embed" ProgID="Equation.DSMT4" ShapeID="_x0000_i1039" DrawAspect="Content" ObjectID="_1654666085" r:id="rId37"/>
        </w:object>
      </w:r>
      <w:r w:rsidR="007A1A5B" w:rsidRPr="0022334B">
        <w:rPr>
          <w:color w:val="3B0000"/>
          <w:szCs w:val="28"/>
        </w:rPr>
        <w:tab/>
      </w:r>
      <w:r w:rsidR="007A1A5B" w:rsidRPr="00112A46">
        <w:rPr>
          <w:color w:val="3B0000"/>
          <w:sz w:val="22"/>
          <w:szCs w:val="28"/>
        </w:rPr>
        <w:t>0</w:t>
      </w:r>
      <w:r w:rsidR="007A1A5B" w:rsidRPr="00112A46">
        <w:rPr>
          <w:color w:val="3B0000"/>
          <w:sz w:val="22"/>
          <w:szCs w:val="28"/>
        </w:rPr>
        <w:tab/>
        <w:t>0</w:t>
      </w:r>
      <w:r w:rsidR="007A1A5B" w:rsidRPr="00112A46">
        <w:rPr>
          <w:color w:val="3B0000"/>
          <w:sz w:val="22"/>
          <w:szCs w:val="28"/>
        </w:rPr>
        <w:tab/>
        <w:t>1</w:t>
      </w:r>
      <w:r w:rsidR="007A1A5B" w:rsidRPr="00112A46">
        <w:rPr>
          <w:color w:val="3B0000"/>
          <w:sz w:val="22"/>
          <w:szCs w:val="28"/>
        </w:rPr>
        <w:tab/>
        <w:t>5</w:t>
      </w:r>
    </w:p>
    <w:p w14:paraId="50132EE5" w14:textId="77777777" w:rsidR="007A1A5B" w:rsidRDefault="00477AFA" w:rsidP="00C451A3">
      <w:pPr>
        <w:tabs>
          <w:tab w:val="left" w:pos="4320"/>
        </w:tabs>
        <w:spacing w:after="120"/>
        <w:ind w:left="360"/>
        <w:rPr>
          <w:color w:val="130000"/>
          <w:szCs w:val="28"/>
        </w:rPr>
      </w:pPr>
      <w:r w:rsidRPr="00477AFA">
        <w:rPr>
          <w:position w:val="-50"/>
        </w:rPr>
        <w:object w:dxaOrig="1540" w:dyaOrig="1120" w14:anchorId="2D73C6A1">
          <v:shape id="_x0000_i1040" type="#_x0000_t75" style="width:77.4pt;height:56.4pt" o:ole="">
            <v:imagedata r:id="rId38" o:title=""/>
          </v:shape>
          <o:OLEObject Type="Embed" ProgID="Equation.DSMT4" ShapeID="_x0000_i1040" DrawAspect="Content" ObjectID="_1654666086" r:id="rId39"/>
        </w:object>
      </w:r>
      <w:r w:rsidR="007A1A5B" w:rsidRPr="0022334B">
        <w:rPr>
          <w:color w:val="130000"/>
          <w:szCs w:val="28"/>
        </w:rPr>
        <w:t xml:space="preserve">  </w:t>
      </w:r>
      <w:r w:rsidR="007A1A5B" w:rsidRPr="0022334B">
        <w:rPr>
          <w:color w:val="130000"/>
          <w:szCs w:val="28"/>
        </w:rPr>
        <w:sym w:font="Symbol" w:char="F0DE"/>
      </w:r>
      <w:r w:rsidR="007A1A5B" w:rsidRPr="0022334B">
        <w:rPr>
          <w:color w:val="130000"/>
          <w:szCs w:val="28"/>
        </w:rPr>
        <w:t xml:space="preserve"> </w:t>
      </w:r>
      <w:r w:rsidRPr="00477AFA">
        <w:rPr>
          <w:position w:val="-46"/>
        </w:rPr>
        <w:object w:dxaOrig="1900" w:dyaOrig="1060" w14:anchorId="4D97E3FB">
          <v:shape id="_x0000_i1041" type="#_x0000_t75" style="width:95.4pt;height:53.4pt" o:ole="">
            <v:imagedata r:id="rId40" o:title=""/>
          </v:shape>
          <o:OLEObject Type="Embed" ProgID="Equation.DSMT4" ShapeID="_x0000_i1041" DrawAspect="Content" ObjectID="_1654666087" r:id="rId41"/>
        </w:object>
      </w:r>
      <w:r w:rsidR="007A1A5B" w:rsidRPr="0022334B">
        <w:rPr>
          <w:color w:val="130000"/>
          <w:szCs w:val="28"/>
        </w:rPr>
        <w:tab/>
      </w:r>
    </w:p>
    <w:p w14:paraId="0AFAD7D1" w14:textId="77777777" w:rsidR="007A1A5B" w:rsidRPr="0022334B" w:rsidRDefault="007A1A5B" w:rsidP="00C451A3">
      <w:pPr>
        <w:tabs>
          <w:tab w:val="left" w:pos="1440"/>
          <w:tab w:val="left" w:pos="4320"/>
        </w:tabs>
        <w:spacing w:after="120"/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2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</w:t>
      </w:r>
      <w:r w:rsidRPr="0048092A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= 13</w:t>
      </w:r>
      <w:r w:rsidR="0048092A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48092A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3</w:t>
      </w:r>
      <w:r w:rsidR="0048092A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(5) = 3</w:t>
      </w:r>
    </w:p>
    <w:p w14:paraId="5436317C" w14:textId="77777777" w:rsidR="007A1A5B" w:rsidRPr="0022334B" w:rsidRDefault="007A1A5B" w:rsidP="00C451A3">
      <w:pPr>
        <w:tabs>
          <w:tab w:val="left" w:pos="1440"/>
        </w:tabs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3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 </w:t>
      </w:r>
      <w:r w:rsidRPr="0048092A">
        <w:rPr>
          <w:i/>
          <w:color w:val="130000"/>
          <w:szCs w:val="28"/>
        </w:rPr>
        <w:t xml:space="preserve">x </w:t>
      </w:r>
      <w:r w:rsidRPr="0022334B">
        <w:rPr>
          <w:color w:val="130000"/>
          <w:szCs w:val="28"/>
        </w:rPr>
        <w:t xml:space="preserve">= 19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</w:t>
      </w:r>
      <w:r w:rsidRPr="0048092A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48092A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9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3 </w:t>
      </w:r>
      <w:r w:rsidR="0048092A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10 = 6</w:t>
      </w:r>
    </w:p>
    <w:p w14:paraId="3E15439B" w14:textId="77777777" w:rsidR="007A1A5B" w:rsidRPr="00112A46" w:rsidRDefault="007A1A5B" w:rsidP="00C451A3">
      <w:pPr>
        <w:tabs>
          <w:tab w:val="left" w:pos="5040"/>
        </w:tabs>
        <w:rPr>
          <w:b/>
          <w:color w:val="4B0000"/>
          <w:sz w:val="26"/>
          <w:szCs w:val="26"/>
        </w:rPr>
      </w:pPr>
      <w:r w:rsidRPr="0022334B">
        <w:rPr>
          <w:color w:val="4B0000"/>
          <w:szCs w:val="28"/>
        </w:rPr>
        <w:tab/>
      </w:r>
      <w:r w:rsidRPr="00112A46">
        <w:rPr>
          <w:b/>
          <w:color w:val="4B0000"/>
          <w:sz w:val="26"/>
          <w:szCs w:val="26"/>
        </w:rPr>
        <w:sym w:font="Symbol" w:char="F0DE"/>
      </w:r>
      <w:r w:rsidRPr="00112A46">
        <w:rPr>
          <w:b/>
          <w:color w:val="4B0000"/>
          <w:sz w:val="26"/>
          <w:szCs w:val="26"/>
        </w:rPr>
        <w:t xml:space="preserve">  </w:t>
      </w:r>
      <w:r w:rsidRPr="00EF7C50">
        <w:rPr>
          <w:b/>
          <w:color w:val="0000CC"/>
          <w:sz w:val="26"/>
          <w:szCs w:val="26"/>
        </w:rPr>
        <w:t>(6, 3, 5)</w:t>
      </w:r>
    </w:p>
    <w:p w14:paraId="50CF57D1" w14:textId="77777777" w:rsidR="00F76D53" w:rsidRPr="00CD6C9B" w:rsidRDefault="00F76D53" w:rsidP="00CD6C9B">
      <w:pPr>
        <w:spacing w:line="240" w:lineRule="auto"/>
        <w:rPr>
          <w:sz w:val="12"/>
        </w:rPr>
      </w:pPr>
      <w:r w:rsidRPr="00CD6C9B">
        <w:rPr>
          <w:sz w:val="12"/>
        </w:rPr>
        <w:br w:type="page"/>
      </w:r>
    </w:p>
    <w:p w14:paraId="3D68C3D8" w14:textId="77777777" w:rsidR="007A1A5B" w:rsidRPr="00851B83" w:rsidRDefault="00F76D53" w:rsidP="00851B83">
      <w:pPr>
        <w:spacing w:line="360" w:lineRule="auto"/>
        <w:rPr>
          <w:b/>
          <w:i/>
          <w:sz w:val="28"/>
        </w:rPr>
      </w:pPr>
      <w:r w:rsidRPr="00851B83">
        <w:rPr>
          <w:b/>
          <w:i/>
          <w:sz w:val="28"/>
        </w:rPr>
        <w:lastRenderedPageBreak/>
        <w:t>Example</w:t>
      </w:r>
    </w:p>
    <w:p w14:paraId="772E03EA" w14:textId="77777777" w:rsidR="00F76D53" w:rsidRDefault="009A4122" w:rsidP="00CD6C9B">
      <w:pPr>
        <w:spacing w:line="360" w:lineRule="auto"/>
      </w:pPr>
      <w:r>
        <w:t>Use Gauss-Jordan elimination to solve the homogeneous linear system</w:t>
      </w:r>
    </w:p>
    <w:p w14:paraId="3B592F07" w14:textId="77777777" w:rsidR="009A4122" w:rsidRPr="00981665" w:rsidRDefault="00573AD8" w:rsidP="00851B83">
      <w:pPr>
        <w:tabs>
          <w:tab w:val="left" w:pos="720"/>
        </w:tabs>
      </w:pPr>
      <w:r>
        <w:rPr>
          <w:position w:val="-62"/>
        </w:rPr>
        <w:tab/>
      </w:r>
      <w:r w:rsidR="00477AFA" w:rsidRPr="00477AFA">
        <w:rPr>
          <w:position w:val="-78"/>
        </w:rPr>
        <w:object w:dxaOrig="4020" w:dyaOrig="1680" w14:anchorId="5711F7B0">
          <v:shape id="_x0000_i1042" type="#_x0000_t75" style="width:201pt;height:84pt" o:ole="">
            <v:imagedata r:id="rId42" o:title=""/>
          </v:shape>
          <o:OLEObject Type="Embed" ProgID="Equation.DSMT4" ShapeID="_x0000_i1042" DrawAspect="Content" ObjectID="_1654666088" r:id="rId43"/>
        </w:object>
      </w:r>
    </w:p>
    <w:p w14:paraId="676E05AB" w14:textId="77777777" w:rsidR="00481DBE" w:rsidRPr="001359B1" w:rsidRDefault="00573AD8" w:rsidP="00573AD8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02DC6111" w14:textId="77777777" w:rsidR="00573AD8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8480" w:dyaOrig="1560" w14:anchorId="6757FD2B">
          <v:shape id="_x0000_i1043" type="#_x0000_t75" style="width:423.6pt;height:78pt" o:ole="">
            <v:imagedata r:id="rId44" o:title=""/>
          </v:shape>
          <o:OLEObject Type="Embed" ProgID="Equation.DSMT4" ShapeID="_x0000_i1043" DrawAspect="Content" ObjectID="_1654666089" r:id="rId45"/>
        </w:object>
      </w:r>
    </w:p>
    <w:p w14:paraId="5B848AE3" w14:textId="77777777" w:rsidR="003A60FB" w:rsidRDefault="00477AFA" w:rsidP="00505B8A">
      <w:pPr>
        <w:spacing w:after="120" w:line="240" w:lineRule="auto"/>
        <w:ind w:left="360"/>
      </w:pPr>
      <w:r w:rsidRPr="00477AFA">
        <w:rPr>
          <w:position w:val="-68"/>
        </w:rPr>
        <w:object w:dxaOrig="3600" w:dyaOrig="1480" w14:anchorId="3598397B">
          <v:shape id="_x0000_i1044" type="#_x0000_t75" style="width:180pt;height:74.4pt" o:ole="">
            <v:imagedata r:id="rId46" o:title=""/>
          </v:shape>
          <o:OLEObject Type="Embed" ProgID="Equation.DSMT4" ShapeID="_x0000_i1044" DrawAspect="Content" ObjectID="_1654666090" r:id="rId47"/>
        </w:object>
      </w:r>
    </w:p>
    <w:p w14:paraId="06D10BC6" w14:textId="77777777" w:rsidR="006A2DAE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3920" w:dyaOrig="1560" w14:anchorId="2BE1FBE0">
          <v:shape id="_x0000_i1045" type="#_x0000_t75" style="width:196.8pt;height:78pt" o:ole="">
            <v:imagedata r:id="rId48" o:title=""/>
          </v:shape>
          <o:OLEObject Type="Embed" ProgID="Equation.DSMT4" ShapeID="_x0000_i1045" DrawAspect="Content" ObjectID="_1654666091" r:id="rId49"/>
        </w:object>
      </w:r>
    </w:p>
    <w:p w14:paraId="1CBD653A" w14:textId="77777777" w:rsidR="006A2DAE" w:rsidRDefault="00477AFA" w:rsidP="00505B8A">
      <w:pPr>
        <w:spacing w:after="120" w:line="240" w:lineRule="auto"/>
        <w:ind w:left="360"/>
      </w:pPr>
      <w:r w:rsidRPr="00477AFA">
        <w:rPr>
          <w:position w:val="-72"/>
        </w:rPr>
        <w:object w:dxaOrig="6700" w:dyaOrig="1560" w14:anchorId="17889233">
          <v:shape id="_x0000_i1046" type="#_x0000_t75" style="width:335.4pt;height:78pt" o:ole="">
            <v:imagedata r:id="rId50" o:title=""/>
          </v:shape>
          <o:OLEObject Type="Embed" ProgID="Equation.DSMT4" ShapeID="_x0000_i1046" DrawAspect="Content" ObjectID="_1654666092" r:id="rId51"/>
        </w:object>
      </w:r>
    </w:p>
    <w:p w14:paraId="28E121B0" w14:textId="77777777" w:rsidR="000270FD" w:rsidRDefault="00477AFA" w:rsidP="00505B8A">
      <w:pPr>
        <w:spacing w:after="120" w:line="240" w:lineRule="auto"/>
        <w:ind w:left="360"/>
      </w:pPr>
      <w:r w:rsidRPr="00477AFA">
        <w:rPr>
          <w:position w:val="-74"/>
        </w:rPr>
        <w:object w:dxaOrig="3660" w:dyaOrig="1600" w14:anchorId="6D5D6F7D">
          <v:shape id="_x0000_i1047" type="#_x0000_t75" style="width:183pt;height:80.4pt" o:ole="">
            <v:imagedata r:id="rId52" o:title=""/>
          </v:shape>
          <o:OLEObject Type="Embed" ProgID="Equation.DSMT4" ShapeID="_x0000_i1047" DrawAspect="Content" ObjectID="_1654666093" r:id="rId53"/>
        </w:object>
      </w:r>
    </w:p>
    <w:p w14:paraId="5FD61894" w14:textId="77777777" w:rsidR="005D4FC6" w:rsidRDefault="00477AFA" w:rsidP="00505B8A">
      <w:pPr>
        <w:tabs>
          <w:tab w:val="left" w:pos="4320"/>
        </w:tabs>
        <w:spacing w:after="120"/>
        <w:ind w:left="360"/>
      </w:pPr>
      <w:r w:rsidRPr="00477AFA">
        <w:rPr>
          <w:position w:val="-74"/>
        </w:rPr>
        <w:object w:dxaOrig="2620" w:dyaOrig="1600" w14:anchorId="348AFAC2">
          <v:shape id="_x0000_i1048" type="#_x0000_t75" style="width:130.2pt;height:80.4pt" o:ole="">
            <v:imagedata r:id="rId54" o:title=""/>
          </v:shape>
          <o:OLEObject Type="Embed" ProgID="Equation.DSMT4" ShapeID="_x0000_i1048" DrawAspect="Content" ObjectID="_1654666094" r:id="rId55"/>
        </w:object>
      </w:r>
      <w:r w:rsidR="00505B8A">
        <w:tab/>
      </w:r>
      <w:r w:rsidRPr="00477AFA">
        <w:rPr>
          <w:position w:val="-74"/>
        </w:rPr>
        <w:object w:dxaOrig="3600" w:dyaOrig="1600" w14:anchorId="52C2B121">
          <v:shape id="_x0000_i1049" type="#_x0000_t75" style="width:180pt;height:80.4pt" o:ole="">
            <v:imagedata r:id="rId56" o:title=""/>
          </v:shape>
          <o:OLEObject Type="Embed" ProgID="Equation.DSMT4" ShapeID="_x0000_i1049" DrawAspect="Content" ObjectID="_1654666095" r:id="rId57"/>
        </w:object>
      </w:r>
    </w:p>
    <w:p w14:paraId="3379D616" w14:textId="63FBAD03" w:rsidR="00D86BDC" w:rsidRDefault="00D86BDC" w:rsidP="00EF7C50">
      <w:pPr>
        <w:spacing w:line="240" w:lineRule="auto"/>
        <w:ind w:left="360"/>
        <w:rPr>
          <w:position w:val="-20"/>
        </w:rPr>
      </w:pPr>
      <w:r>
        <w:t xml:space="preserve">The general solution of the system:  </w:t>
      </w:r>
      <w:r w:rsidR="00A71D9E" w:rsidRPr="00A71D9E">
        <w:rPr>
          <w:position w:val="-28"/>
        </w:rPr>
        <w:object w:dxaOrig="5140" w:dyaOrig="620" w14:anchorId="121211DD">
          <v:shape id="_x0000_i1050" type="#_x0000_t75" style="width:256.8pt;height:31.2pt" o:ole="">
            <v:imagedata r:id="rId58" o:title=""/>
          </v:shape>
          <o:OLEObject Type="Embed" ProgID="Equation.DSMT4" ShapeID="_x0000_i1050" DrawAspect="Content" ObjectID="_1654666096" r:id="rId59"/>
        </w:object>
      </w:r>
    </w:p>
    <w:p w14:paraId="6416C82E" w14:textId="77777777" w:rsidR="00F24EBD" w:rsidRPr="00EF7C50" w:rsidRDefault="00F24EBD" w:rsidP="00EF7C50">
      <w:pPr>
        <w:spacing w:line="240" w:lineRule="auto"/>
        <w:rPr>
          <w:sz w:val="12"/>
        </w:rPr>
      </w:pPr>
      <w:r w:rsidRPr="00EF7C50">
        <w:rPr>
          <w:sz w:val="12"/>
        </w:rPr>
        <w:br w:type="page"/>
      </w:r>
    </w:p>
    <w:p w14:paraId="590A83C5" w14:textId="77777777" w:rsidR="00056883" w:rsidRPr="00F24EBD" w:rsidRDefault="00056883" w:rsidP="00056883">
      <w:pPr>
        <w:spacing w:after="120"/>
        <w:rPr>
          <w:b/>
          <w:i/>
          <w:sz w:val="28"/>
        </w:rPr>
      </w:pPr>
      <w:r w:rsidRPr="00F24EBD">
        <w:rPr>
          <w:b/>
          <w:i/>
          <w:sz w:val="28"/>
        </w:rPr>
        <w:lastRenderedPageBreak/>
        <w:t>Example</w:t>
      </w:r>
    </w:p>
    <w:p w14:paraId="036E0E76" w14:textId="77777777" w:rsidR="00056883" w:rsidRDefault="00056883" w:rsidP="00CD6C9B">
      <w:pPr>
        <w:spacing w:line="360" w:lineRule="auto"/>
      </w:pPr>
      <w:r>
        <w:t>Use Gauss-Jordan elimination to solve the homogeneous linear system</w:t>
      </w:r>
    </w:p>
    <w:p w14:paraId="302D7BF1" w14:textId="77777777" w:rsidR="00056883" w:rsidRPr="00981665" w:rsidRDefault="00477AFA" w:rsidP="00CD6C9B">
      <w:pPr>
        <w:spacing w:line="360" w:lineRule="auto"/>
        <w:ind w:left="360"/>
      </w:pPr>
      <w:r w:rsidRPr="00477AFA">
        <w:rPr>
          <w:position w:val="-64"/>
        </w:rPr>
        <w:object w:dxaOrig="2360" w:dyaOrig="1400" w14:anchorId="5A43FAB7">
          <v:shape id="_x0000_i1051" type="#_x0000_t75" style="width:117.6pt;height:70.2pt" o:ole="">
            <v:imagedata r:id="rId60" o:title=""/>
          </v:shape>
          <o:OLEObject Type="Embed" ProgID="Equation.DSMT4" ShapeID="_x0000_i1051" DrawAspect="Content" ObjectID="_1654666097" r:id="rId61"/>
        </w:object>
      </w:r>
    </w:p>
    <w:p w14:paraId="5BF8936E" w14:textId="77777777" w:rsidR="00056883" w:rsidRPr="001359B1" w:rsidRDefault="00056883" w:rsidP="00056883">
      <w:pPr>
        <w:spacing w:after="120"/>
        <w:rPr>
          <w:b/>
          <w:i/>
          <w:color w:val="632423" w:themeColor="accent2" w:themeShade="80"/>
          <w:u w:val="single"/>
        </w:rPr>
      </w:pPr>
      <w:r w:rsidRPr="001359B1">
        <w:rPr>
          <w:b/>
          <w:i/>
          <w:color w:val="632423" w:themeColor="accent2" w:themeShade="80"/>
          <w:u w:val="single"/>
        </w:rPr>
        <w:t>Solution</w:t>
      </w:r>
    </w:p>
    <w:p w14:paraId="6A3CDCB8" w14:textId="77777777" w:rsidR="00056883" w:rsidRDefault="00477AFA" w:rsidP="00056883">
      <w:pPr>
        <w:tabs>
          <w:tab w:val="left" w:pos="3600"/>
        </w:tabs>
        <w:spacing w:line="360" w:lineRule="auto"/>
        <w:ind w:left="360"/>
        <w:rPr>
          <w:position w:val="-62"/>
        </w:rPr>
      </w:pPr>
      <w:r w:rsidRPr="00477AFA">
        <w:rPr>
          <w:position w:val="-74"/>
        </w:rPr>
        <w:object w:dxaOrig="3660" w:dyaOrig="1600" w14:anchorId="7CF6177E">
          <v:shape id="_x0000_i1052" type="#_x0000_t75" style="width:183pt;height:80.4pt" o:ole="">
            <v:imagedata r:id="rId62" o:title=""/>
          </v:shape>
          <o:OLEObject Type="Embed" ProgID="Equation.DSMT4" ShapeID="_x0000_i1052" DrawAspect="Content" ObjectID="_1654666098" r:id="rId63"/>
        </w:object>
      </w:r>
      <w:r w:rsidR="00056883">
        <w:rPr>
          <w:position w:val="-62"/>
        </w:rPr>
        <w:tab/>
      </w:r>
    </w:p>
    <w:p w14:paraId="3BEC5F0D" w14:textId="77777777" w:rsidR="00056883" w:rsidRDefault="00477AFA" w:rsidP="00056883">
      <w:pPr>
        <w:tabs>
          <w:tab w:val="left" w:pos="3600"/>
        </w:tabs>
        <w:spacing w:line="360" w:lineRule="auto"/>
        <w:ind w:left="360"/>
      </w:pPr>
      <w:r w:rsidRPr="00477AFA">
        <w:rPr>
          <w:position w:val="-74"/>
        </w:rPr>
        <w:object w:dxaOrig="3680" w:dyaOrig="1600" w14:anchorId="07F034E3">
          <v:shape id="_x0000_i1053" type="#_x0000_t75" style="width:184.8pt;height:80.4pt" o:ole="">
            <v:imagedata r:id="rId64" o:title=""/>
          </v:shape>
          <o:OLEObject Type="Embed" ProgID="Equation.DSMT4" ShapeID="_x0000_i1053" DrawAspect="Content" ObjectID="_1654666099" r:id="rId65"/>
        </w:object>
      </w:r>
    </w:p>
    <w:p w14:paraId="76075840" w14:textId="77777777" w:rsidR="00056883" w:rsidRDefault="00477AFA" w:rsidP="00056883">
      <w:pPr>
        <w:tabs>
          <w:tab w:val="left" w:pos="3600"/>
        </w:tabs>
        <w:spacing w:line="360" w:lineRule="auto"/>
        <w:ind w:left="360"/>
      </w:pPr>
      <w:r w:rsidRPr="00477AFA">
        <w:rPr>
          <w:position w:val="-66"/>
        </w:rPr>
        <w:object w:dxaOrig="2420" w:dyaOrig="1440" w14:anchorId="2529A289">
          <v:shape id="_x0000_i1054" type="#_x0000_t75" style="width:120.6pt;height:1in" o:ole="">
            <v:imagedata r:id="rId66" o:title=""/>
          </v:shape>
          <o:OLEObject Type="Embed" ProgID="Equation.DSMT4" ShapeID="_x0000_i1054" DrawAspect="Content" ObjectID="_1654666100" r:id="rId67"/>
        </w:object>
      </w:r>
      <w:r w:rsidR="00056883">
        <w:tab/>
      </w:r>
      <w:r w:rsidR="00056883" w:rsidRPr="00585EED">
        <w:rPr>
          <w:i/>
          <w:color w:val="4F6228" w:themeColor="accent3" w:themeShade="80"/>
        </w:rPr>
        <w:t>Interchange</w:t>
      </w:r>
      <w:r w:rsidR="00056883">
        <w:t xml:space="preserve"> </w:t>
      </w:r>
      <w:r w:rsidRPr="00477AFA">
        <w:rPr>
          <w:position w:val="-18"/>
        </w:rPr>
        <w:object w:dxaOrig="1160" w:dyaOrig="420" w14:anchorId="494D32D7">
          <v:shape id="_x0000_i1055" type="#_x0000_t75" style="width:58.8pt;height:21pt" o:ole="">
            <v:imagedata r:id="rId68" o:title=""/>
          </v:shape>
          <o:OLEObject Type="Embed" ProgID="Equation.DSMT4" ShapeID="_x0000_i1055" DrawAspect="Content" ObjectID="_1654666101" r:id="rId69"/>
        </w:object>
      </w:r>
      <w:r w:rsidR="00056883">
        <w:t xml:space="preserve"> </w:t>
      </w:r>
    </w:p>
    <w:p w14:paraId="12D189FC" w14:textId="77777777" w:rsidR="00056883" w:rsidRDefault="00056883" w:rsidP="00056883">
      <w:pPr>
        <w:spacing w:line="360" w:lineRule="auto"/>
        <w:ind w:left="360"/>
      </w:pPr>
    </w:p>
    <w:p w14:paraId="0BA75068" w14:textId="77777777" w:rsidR="00056883" w:rsidRDefault="00477AFA" w:rsidP="00056883">
      <w:pPr>
        <w:spacing w:line="360" w:lineRule="auto"/>
        <w:ind w:left="360"/>
      </w:pPr>
      <w:r w:rsidRPr="00477AFA">
        <w:rPr>
          <w:position w:val="-76"/>
        </w:rPr>
        <w:object w:dxaOrig="3800" w:dyaOrig="1640" w14:anchorId="31A4507A">
          <v:shape id="_x0000_i1056" type="#_x0000_t75" style="width:190.8pt;height:82.2pt" o:ole="">
            <v:imagedata r:id="rId70" o:title=""/>
          </v:shape>
          <o:OLEObject Type="Embed" ProgID="Equation.DSMT4" ShapeID="_x0000_i1056" DrawAspect="Content" ObjectID="_1654666102" r:id="rId71"/>
        </w:object>
      </w:r>
    </w:p>
    <w:p w14:paraId="2CC460AD" w14:textId="77777777" w:rsidR="00056883" w:rsidRDefault="00477AFA" w:rsidP="00056883">
      <w:pPr>
        <w:spacing w:line="360" w:lineRule="auto"/>
        <w:ind w:left="360"/>
      </w:pPr>
      <w:r w:rsidRPr="00477AFA">
        <w:rPr>
          <w:position w:val="-84"/>
        </w:rPr>
        <w:object w:dxaOrig="8860" w:dyaOrig="1800" w14:anchorId="07B02128">
          <v:shape id="_x0000_i1057" type="#_x0000_t75" style="width:443.4pt;height:90pt" o:ole="">
            <v:imagedata r:id="rId72" o:title=""/>
          </v:shape>
          <o:OLEObject Type="Embed" ProgID="Equation.DSMT4" ShapeID="_x0000_i1057" DrawAspect="Content" ObjectID="_1654666103" r:id="rId73"/>
        </w:object>
      </w:r>
    </w:p>
    <w:p w14:paraId="04BD9DD9" w14:textId="44EBE3BA" w:rsidR="00056883" w:rsidRDefault="00056883" w:rsidP="00056883">
      <w:pPr>
        <w:ind w:left="360"/>
      </w:pPr>
      <w:r w:rsidRPr="00EF7C50">
        <w:rPr>
          <w:b/>
          <w:i/>
          <w:sz w:val="22"/>
        </w:rPr>
        <w:t>Solution</w:t>
      </w:r>
      <w:r>
        <w:t xml:space="preserve">: </w:t>
      </w:r>
      <w:r w:rsidR="001F7C24" w:rsidRPr="00477AFA">
        <w:rPr>
          <w:position w:val="-28"/>
        </w:rPr>
        <w:object w:dxaOrig="1640" w:dyaOrig="620" w14:anchorId="0AF49DED">
          <v:shape id="_x0000_i1129" type="#_x0000_t75" style="width:82.2pt;height:31.2pt" o:ole="">
            <v:imagedata r:id="rId74" o:title=""/>
          </v:shape>
          <o:OLEObject Type="Embed" ProgID="Equation.DSMT4" ShapeID="_x0000_i1129" DrawAspect="Content" ObjectID="_1654666104" r:id="rId75"/>
        </w:object>
      </w:r>
      <w:r>
        <w:t xml:space="preserve"> </w:t>
      </w:r>
    </w:p>
    <w:p w14:paraId="795D4EDE" w14:textId="77777777" w:rsidR="00BE6BC8" w:rsidRPr="007D6418" w:rsidRDefault="00BE6BC8" w:rsidP="007D6418">
      <w:pPr>
        <w:spacing w:line="240" w:lineRule="auto"/>
        <w:rPr>
          <w:sz w:val="12"/>
        </w:rPr>
      </w:pPr>
      <w:r w:rsidRPr="007D6418">
        <w:rPr>
          <w:sz w:val="12"/>
        </w:rPr>
        <w:br w:type="page"/>
      </w:r>
    </w:p>
    <w:p w14:paraId="0BA78DF7" w14:textId="77777777" w:rsidR="00BE6BC8" w:rsidRPr="00BE6BC8" w:rsidRDefault="00BE6BC8" w:rsidP="001703A7">
      <w:pPr>
        <w:tabs>
          <w:tab w:val="left" w:pos="1440"/>
        </w:tabs>
        <w:spacing w:line="360" w:lineRule="auto"/>
        <w:rPr>
          <w:b/>
          <w:i/>
          <w:color w:val="632423" w:themeColor="accent2" w:themeShade="80"/>
          <w:sz w:val="28"/>
        </w:rPr>
      </w:pPr>
      <w:r w:rsidRPr="00BE6BC8">
        <w:rPr>
          <w:b/>
          <w:i/>
          <w:color w:val="632423" w:themeColor="accent2" w:themeShade="80"/>
          <w:sz w:val="28"/>
        </w:rPr>
        <w:lastRenderedPageBreak/>
        <w:t>Theorem</w:t>
      </w:r>
      <w:r w:rsidRPr="00BE6BC8">
        <w:rPr>
          <w:b/>
          <w:sz w:val="28"/>
        </w:rPr>
        <w:t>:</w:t>
      </w:r>
      <w:r w:rsidR="00D51B19">
        <w:rPr>
          <w:b/>
          <w:sz w:val="28"/>
        </w:rPr>
        <w:tab/>
      </w:r>
      <w:r>
        <w:rPr>
          <w:b/>
          <w:sz w:val="28"/>
        </w:rPr>
        <w:t>Free Variable Theorem for Homogen</w:t>
      </w:r>
      <w:r w:rsidR="00D51B19">
        <w:rPr>
          <w:b/>
          <w:sz w:val="28"/>
        </w:rPr>
        <w:t>e</w:t>
      </w:r>
      <w:r>
        <w:rPr>
          <w:b/>
          <w:sz w:val="28"/>
        </w:rPr>
        <w:t>ous Systems</w:t>
      </w:r>
    </w:p>
    <w:p w14:paraId="35FE0530" w14:textId="77777777" w:rsidR="00BE6BC8" w:rsidRDefault="00D51B19" w:rsidP="00D51B19">
      <w:r>
        <w:t xml:space="preserve">If a </w:t>
      </w:r>
      <w:r w:rsidRPr="00D51B19">
        <w:rPr>
          <w:i/>
        </w:rPr>
        <w:t>homogeneous linear</w:t>
      </w:r>
      <w:r>
        <w:t xml:space="preserve"> system has </w:t>
      </w:r>
      <w:r w:rsidRPr="00D51B19">
        <w:rPr>
          <w:b/>
          <w:i/>
          <w:sz w:val="26"/>
          <w:szCs w:val="26"/>
        </w:rPr>
        <w:t>n</w:t>
      </w:r>
      <w:r w:rsidRPr="00D51B19">
        <w:rPr>
          <w:b/>
        </w:rPr>
        <w:t xml:space="preserve"> </w:t>
      </w:r>
      <w:r>
        <w:t xml:space="preserve">unknowns, and if the reduced row echelon form of its augmented matrix has </w:t>
      </w:r>
      <w:r w:rsidRPr="00D51B19">
        <w:rPr>
          <w:b/>
          <w:i/>
          <w:sz w:val="26"/>
          <w:szCs w:val="26"/>
        </w:rPr>
        <w:t>r</w:t>
      </w:r>
      <w:r>
        <w:t xml:space="preserve"> nonzero rows, then the system has </w:t>
      </w:r>
      <w:r w:rsidRPr="00D51B19">
        <w:rPr>
          <w:i/>
          <w:sz w:val="26"/>
          <w:szCs w:val="26"/>
        </w:rPr>
        <w:t>n</w:t>
      </w:r>
      <w:r>
        <w:t xml:space="preserve"> </w:t>
      </w:r>
      <w:r>
        <w:sym w:font="Symbol" w:char="F02D"/>
      </w:r>
      <w:r>
        <w:t xml:space="preserve"> </w:t>
      </w:r>
      <w:r w:rsidRPr="00D51B19">
        <w:rPr>
          <w:i/>
          <w:sz w:val="26"/>
          <w:szCs w:val="26"/>
        </w:rPr>
        <w:t>r</w:t>
      </w:r>
      <w:r>
        <w:t xml:space="preserve"> free variables.</w:t>
      </w:r>
    </w:p>
    <w:p w14:paraId="6D19CEB6" w14:textId="77777777" w:rsidR="00BE6BC8" w:rsidRDefault="00BE6BC8" w:rsidP="00EF7C50"/>
    <w:p w14:paraId="121C18E0" w14:textId="77777777" w:rsidR="00D51B19" w:rsidRDefault="00D51B19" w:rsidP="00EF7C50"/>
    <w:p w14:paraId="5AF30D7C" w14:textId="77777777" w:rsidR="00D51B19" w:rsidRDefault="00D51B19" w:rsidP="001703A7">
      <w:pPr>
        <w:spacing w:line="360" w:lineRule="auto"/>
      </w:pPr>
      <w:r w:rsidRPr="00BE6BC8">
        <w:rPr>
          <w:b/>
          <w:i/>
          <w:color w:val="632423" w:themeColor="accent2" w:themeShade="80"/>
          <w:sz w:val="28"/>
        </w:rPr>
        <w:t>Theorem</w:t>
      </w:r>
    </w:p>
    <w:p w14:paraId="39592C28" w14:textId="77777777" w:rsidR="00D51B19" w:rsidRDefault="00D51B19" w:rsidP="00D51B19">
      <w:r>
        <w:t xml:space="preserve">A </w:t>
      </w:r>
      <w:r w:rsidRPr="00D51B19">
        <w:rPr>
          <w:i/>
        </w:rPr>
        <w:t>homogeneous linear</w:t>
      </w:r>
      <w:r>
        <w:t xml:space="preserve"> system with more unknowns than equations has </w:t>
      </w:r>
      <w:r w:rsidRPr="00D51B19">
        <w:rPr>
          <w:b/>
          <w:i/>
        </w:rPr>
        <w:t>infinitely</w:t>
      </w:r>
      <w:r w:rsidRPr="00D51B19">
        <w:rPr>
          <w:i/>
        </w:rPr>
        <w:t xml:space="preserve"> </w:t>
      </w:r>
      <w:r w:rsidRPr="00D51B19">
        <w:rPr>
          <w:b/>
          <w:i/>
        </w:rPr>
        <w:t>many</w:t>
      </w:r>
      <w:r w:rsidRPr="00D51B19">
        <w:rPr>
          <w:i/>
        </w:rPr>
        <w:t xml:space="preserve"> unknowns</w:t>
      </w:r>
      <w:r>
        <w:t>.</w:t>
      </w:r>
    </w:p>
    <w:p w14:paraId="2CFFD9C4" w14:textId="77777777" w:rsidR="00D51B19" w:rsidRDefault="00D51B19" w:rsidP="00870091">
      <w:pPr>
        <w:spacing w:line="360" w:lineRule="auto"/>
      </w:pPr>
    </w:p>
    <w:p w14:paraId="6E5208DF" w14:textId="77777777" w:rsidR="00481DBE" w:rsidRPr="00960AF4" w:rsidRDefault="00481DBE" w:rsidP="00EF7C50">
      <w:pPr>
        <w:spacing w:line="360" w:lineRule="auto"/>
        <w:rPr>
          <w:b/>
          <w:i/>
          <w:color w:val="FF0000"/>
          <w:sz w:val="28"/>
        </w:rPr>
      </w:pPr>
      <w:r w:rsidRPr="00960AF4">
        <w:rPr>
          <w:b/>
          <w:i/>
          <w:color w:val="FF0000"/>
          <w:sz w:val="28"/>
        </w:rPr>
        <w:t>Breakdown Elimination</w:t>
      </w:r>
    </w:p>
    <w:p w14:paraId="5C2B3697" w14:textId="77777777" w:rsidR="00481DBE" w:rsidRPr="0084068F" w:rsidRDefault="00481DBE" w:rsidP="00EF7C50">
      <w:pPr>
        <w:spacing w:line="360" w:lineRule="auto"/>
        <w:rPr>
          <w:b/>
          <w:i/>
          <w:color w:val="0000CC"/>
        </w:rPr>
      </w:pPr>
      <w:r w:rsidRPr="0084068F">
        <w:rPr>
          <w:b/>
          <w:i/>
          <w:color w:val="0000CC"/>
        </w:rPr>
        <w:t>Permanent failure with no solution</w:t>
      </w:r>
    </w:p>
    <w:p w14:paraId="00DA2822" w14:textId="77777777" w:rsidR="00481DBE" w:rsidRDefault="00477AFA" w:rsidP="00EF7C50">
      <w:pPr>
        <w:spacing w:line="360" w:lineRule="auto"/>
        <w:ind w:left="720"/>
      </w:pPr>
      <w:r w:rsidRPr="00477AFA">
        <w:rPr>
          <w:position w:val="-28"/>
        </w:rPr>
        <w:object w:dxaOrig="4380" w:dyaOrig="680" w14:anchorId="655B4EE2">
          <v:shape id="_x0000_i1059" type="#_x0000_t75" style="width:219pt;height:34.8pt" o:ole="">
            <v:imagedata r:id="rId76" o:title=""/>
          </v:shape>
          <o:OLEObject Type="Embed" ProgID="Equation.DSMT4" ShapeID="_x0000_i1059" DrawAspect="Content" ObjectID="_1654666105" r:id="rId77"/>
        </w:object>
      </w:r>
    </w:p>
    <w:p w14:paraId="4C425BB2" w14:textId="77777777" w:rsidR="00EF7C50" w:rsidRDefault="00481DBE" w:rsidP="00481DBE">
      <w:r>
        <w:t xml:space="preserve">The last equation </w:t>
      </w:r>
      <w:r w:rsidR="00477AFA" w:rsidRPr="00477AFA">
        <w:rPr>
          <w:position w:val="-10"/>
        </w:rPr>
        <w:object w:dxaOrig="680" w:dyaOrig="320" w14:anchorId="7AEE205F">
          <v:shape id="_x0000_i1060" type="#_x0000_t75" style="width:34.8pt;height:16.2pt" o:ole="">
            <v:imagedata r:id="rId78" o:title=""/>
          </v:shape>
          <o:OLEObject Type="Embed" ProgID="Equation.DSMT4" ShapeID="_x0000_i1060" DrawAspect="Content" ObjectID="_1654666106" r:id="rId79"/>
        </w:object>
      </w:r>
      <w:r>
        <w:t xml:space="preserve">; </w:t>
      </w:r>
      <w:r w:rsidR="00104180">
        <w:t>therefore,</w:t>
      </w:r>
      <w:r>
        <w:t xml:space="preserve"> there is </w:t>
      </w:r>
      <w:r w:rsidRPr="00657532">
        <w:rPr>
          <w:i/>
        </w:rPr>
        <w:t>no</w:t>
      </w:r>
      <w:r>
        <w:t xml:space="preserve"> solution. </w:t>
      </w:r>
    </w:p>
    <w:p w14:paraId="28C4901C" w14:textId="77777777" w:rsidR="00481DBE" w:rsidRDefault="00481DBE" w:rsidP="00481DBE">
      <w:r>
        <w:t>This system has no second pivot, since no zero allowed as a pivot.</w:t>
      </w:r>
    </w:p>
    <w:p w14:paraId="17D95C50" w14:textId="77777777" w:rsidR="00481DBE" w:rsidRDefault="00481DBE" w:rsidP="00EF7C50"/>
    <w:p w14:paraId="08B73040" w14:textId="77777777" w:rsidR="00481DBE" w:rsidRDefault="00481DBE" w:rsidP="00EF7C50"/>
    <w:p w14:paraId="76C2A9CA" w14:textId="77777777" w:rsidR="00481DBE" w:rsidRPr="0084068F" w:rsidRDefault="00481DBE" w:rsidP="00481DBE">
      <w:pPr>
        <w:spacing w:after="120"/>
        <w:rPr>
          <w:b/>
          <w:i/>
          <w:color w:val="0000CC"/>
        </w:rPr>
      </w:pPr>
      <w:r w:rsidRPr="0084068F">
        <w:rPr>
          <w:b/>
          <w:i/>
          <w:color w:val="0000CC"/>
        </w:rPr>
        <w:t xml:space="preserve">Permanent failure with </w:t>
      </w:r>
      <w:r>
        <w:rPr>
          <w:b/>
          <w:i/>
          <w:color w:val="0000CC"/>
        </w:rPr>
        <w:t>infinitely many</w:t>
      </w:r>
      <w:r w:rsidRPr="0084068F">
        <w:rPr>
          <w:b/>
          <w:i/>
          <w:color w:val="0000CC"/>
        </w:rPr>
        <w:t xml:space="preserve"> solution</w:t>
      </w:r>
      <w:r>
        <w:rPr>
          <w:b/>
          <w:i/>
          <w:color w:val="0000CC"/>
        </w:rPr>
        <w:t>s</w:t>
      </w:r>
    </w:p>
    <w:p w14:paraId="24F8A079" w14:textId="77777777" w:rsidR="00481DBE" w:rsidRDefault="00477AFA" w:rsidP="00EF7C50">
      <w:pPr>
        <w:spacing w:after="120" w:line="360" w:lineRule="auto"/>
        <w:ind w:left="720"/>
      </w:pPr>
      <w:r w:rsidRPr="00477AFA">
        <w:rPr>
          <w:position w:val="-28"/>
        </w:rPr>
        <w:object w:dxaOrig="4239" w:dyaOrig="680" w14:anchorId="1C5CC869">
          <v:shape id="_x0000_i1061" type="#_x0000_t75" style="width:211.8pt;height:34.8pt" o:ole="">
            <v:imagedata r:id="rId80" o:title=""/>
          </v:shape>
          <o:OLEObject Type="Embed" ProgID="Equation.DSMT4" ShapeID="_x0000_i1061" DrawAspect="Content" ObjectID="_1654666107" r:id="rId81"/>
        </w:object>
      </w:r>
    </w:p>
    <w:p w14:paraId="7130FF9F" w14:textId="77777777" w:rsidR="00870091" w:rsidRDefault="00481DBE" w:rsidP="00481DBE">
      <w:r>
        <w:t xml:space="preserve">Every </w:t>
      </w:r>
      <w:r w:rsidRPr="00F622FB">
        <w:rPr>
          <w:i/>
          <w:sz w:val="26"/>
          <w:szCs w:val="26"/>
        </w:rPr>
        <w:t>y</w:t>
      </w:r>
      <w:r>
        <w:t xml:space="preserve"> satisfies </w:t>
      </w:r>
      <w:r w:rsidR="00477AFA" w:rsidRPr="00477AFA">
        <w:rPr>
          <w:position w:val="-10"/>
        </w:rPr>
        <w:object w:dxaOrig="700" w:dyaOrig="320" w14:anchorId="2E812D33">
          <v:shape id="_x0000_i1062" type="#_x0000_t75" style="width:35.4pt;height:16.2pt" o:ole="">
            <v:imagedata r:id="rId82" o:title=""/>
          </v:shape>
          <o:OLEObject Type="Embed" ProgID="Equation.DSMT4" ShapeID="_x0000_i1062" DrawAspect="Content" ObjectID="_1654666108" r:id="rId83"/>
        </w:object>
      </w:r>
      <w:r>
        <w:t xml:space="preserve">. There is only one equation </w:t>
      </w:r>
      <w:r w:rsidR="00477AFA" w:rsidRPr="00477AFA">
        <w:rPr>
          <w:position w:val="-10"/>
        </w:rPr>
        <w:object w:dxaOrig="999" w:dyaOrig="320" w14:anchorId="2CAFDB30">
          <v:shape id="_x0000_i1063" type="#_x0000_t75" style="width:50.4pt;height:16.2pt" o:ole="">
            <v:imagedata r:id="rId84" o:title=""/>
          </v:shape>
          <o:OLEObject Type="Embed" ProgID="Equation.DSMT4" ShapeID="_x0000_i1063" DrawAspect="Content" ObjectID="_1654666109" r:id="rId85"/>
        </w:object>
      </w:r>
      <w:r>
        <w:t>.</w:t>
      </w:r>
    </w:p>
    <w:p w14:paraId="7FCB6367" w14:textId="77777777" w:rsidR="00481DBE" w:rsidRDefault="00481DBE" w:rsidP="00481DBE">
      <w:r>
        <w:t xml:space="preserve">There are </w:t>
      </w:r>
      <w:r w:rsidRPr="006F76BD">
        <w:rPr>
          <w:b/>
          <w:i/>
        </w:rPr>
        <w:t>unique infinitely</w:t>
      </w:r>
      <w:r>
        <w:t xml:space="preserve"> many solutions.</w:t>
      </w:r>
    </w:p>
    <w:p w14:paraId="38B1754F" w14:textId="77777777" w:rsidR="00481DBE" w:rsidRDefault="00481DBE" w:rsidP="00EF7C50"/>
    <w:p w14:paraId="0AEE1A2A" w14:textId="77777777" w:rsidR="00EF7C50" w:rsidRDefault="00EF7C50" w:rsidP="00CD6C9B"/>
    <w:p w14:paraId="6B6E7527" w14:textId="77777777" w:rsidR="00481DBE" w:rsidRPr="00927E2B" w:rsidRDefault="00481DBE" w:rsidP="00EF7C50">
      <w:pPr>
        <w:spacing w:line="360" w:lineRule="auto"/>
        <w:rPr>
          <w:b/>
          <w:color w:val="FF0000"/>
        </w:rPr>
      </w:pPr>
      <w:r w:rsidRPr="00927E2B">
        <w:rPr>
          <w:b/>
          <w:color w:val="FF0000"/>
        </w:rPr>
        <w:t>Three Equations in Three Unknowns</w:t>
      </w:r>
    </w:p>
    <w:p w14:paraId="07914658" w14:textId="77777777" w:rsidR="00481DBE" w:rsidRDefault="00481DBE" w:rsidP="00EF7C50">
      <w:pPr>
        <w:spacing w:line="360" w:lineRule="auto"/>
      </w:pPr>
      <w:r>
        <w:t>To understand Gaussian elimination, you have to go beyond 2 by 2 systems.</w:t>
      </w:r>
      <w:r w:rsidR="001703A7">
        <w:t xml:space="preserve"> </w:t>
      </w:r>
    </w:p>
    <w:p w14:paraId="6B44441B" w14:textId="77777777" w:rsidR="00481DBE" w:rsidRDefault="00481DBE" w:rsidP="00EF7C50">
      <w:pPr>
        <w:spacing w:line="360" w:lineRule="auto"/>
      </w:pPr>
      <w:r>
        <w:t>Consider the system equations:</w:t>
      </w:r>
      <w:r w:rsidR="00E474D1">
        <w:t xml:space="preserve"> </w:t>
      </w:r>
      <w:r w:rsidR="00477AFA" w:rsidRPr="00477AFA">
        <w:rPr>
          <w:position w:val="-50"/>
        </w:rPr>
        <w:object w:dxaOrig="1980" w:dyaOrig="1120" w14:anchorId="71789C39">
          <v:shape id="_x0000_i1064" type="#_x0000_t75" style="width:99pt;height:56.4pt" o:ole="">
            <v:imagedata r:id="rId86" o:title=""/>
          </v:shape>
          <o:OLEObject Type="Embed" ProgID="Equation.DSMT4" ShapeID="_x0000_i1064" DrawAspect="Content" ObjectID="_1654666110" r:id="rId87"/>
        </w:object>
      </w:r>
    </w:p>
    <w:p w14:paraId="34F5AB1B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0"/>
        </w:rPr>
        <w:object w:dxaOrig="6360" w:dyaOrig="1120" w14:anchorId="3B0E241A">
          <v:shape id="_x0000_i1065" type="#_x0000_t75" style="width:318pt;height:56.4pt" o:ole="">
            <v:imagedata r:id="rId88" o:title=""/>
          </v:shape>
          <o:OLEObject Type="Embed" ProgID="Equation.DSMT4" ShapeID="_x0000_i1065" DrawAspect="Content" ObjectID="_1654666111" r:id="rId89"/>
        </w:object>
      </w:r>
    </w:p>
    <w:p w14:paraId="4FB208D8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0"/>
        </w:rPr>
        <w:object w:dxaOrig="5179" w:dyaOrig="1120" w14:anchorId="288BDAC7">
          <v:shape id="_x0000_i1066" type="#_x0000_t75" style="width:259.2pt;height:56.4pt" o:ole="">
            <v:imagedata r:id="rId90" o:title=""/>
          </v:shape>
          <o:OLEObject Type="Embed" ProgID="Equation.DSMT4" ShapeID="_x0000_i1066" DrawAspect="Content" ObjectID="_1654666112" r:id="rId91"/>
        </w:object>
      </w:r>
    </w:p>
    <w:p w14:paraId="7C0A1EBB" w14:textId="77777777" w:rsidR="00481DBE" w:rsidRDefault="00477AFA" w:rsidP="00EF7C50">
      <w:pPr>
        <w:spacing w:line="360" w:lineRule="auto"/>
        <w:ind w:left="360"/>
      </w:pPr>
      <w:r w:rsidRPr="00477AFA">
        <w:rPr>
          <w:position w:val="-56"/>
        </w:rPr>
        <w:object w:dxaOrig="8000" w:dyaOrig="1180" w14:anchorId="1854DC43">
          <v:shape id="_x0000_i1067" type="#_x0000_t75" style="width:399.6pt;height:59.4pt" o:ole="">
            <v:imagedata r:id="rId92" o:title=""/>
          </v:shape>
          <o:OLEObject Type="Embed" ProgID="Equation.DSMT4" ShapeID="_x0000_i1067" DrawAspect="Content" ObjectID="_1654666113" r:id="rId93"/>
        </w:object>
      </w:r>
    </w:p>
    <w:p w14:paraId="2B49EB17" w14:textId="250DF286" w:rsidR="00481DBE" w:rsidRDefault="00481DBE" w:rsidP="00E474D1">
      <w:pPr>
        <w:spacing w:line="240" w:lineRule="auto"/>
        <w:ind w:left="360"/>
      </w:pPr>
      <w:r>
        <w:t xml:space="preserve">The solution is </w:t>
      </w:r>
      <w:r w:rsidR="001F7C24" w:rsidRPr="00477AFA">
        <w:rPr>
          <w:position w:val="-18"/>
        </w:rPr>
        <w:object w:dxaOrig="1200" w:dyaOrig="440" w14:anchorId="0A92B343">
          <v:shape id="_x0000_i1131" type="#_x0000_t75" style="width:60.6pt;height:22.8pt" o:ole="">
            <v:imagedata r:id="rId94" o:title=""/>
          </v:shape>
          <o:OLEObject Type="Embed" ProgID="Equation.DSMT4" ShapeID="_x0000_i1131" DrawAspect="Content" ObjectID="_1654666114" r:id="rId95"/>
        </w:object>
      </w:r>
    </w:p>
    <w:p w14:paraId="4DCC8E46" w14:textId="77777777" w:rsidR="0049372F" w:rsidRDefault="0049372F" w:rsidP="0049372F"/>
    <w:p w14:paraId="3B7AE0C2" w14:textId="77777777" w:rsidR="0049372F" w:rsidRDefault="0049372F" w:rsidP="0049372F"/>
    <w:p w14:paraId="740D3755" w14:textId="77777777" w:rsidR="0049372F" w:rsidRPr="0056250C" w:rsidRDefault="0049372F" w:rsidP="0056250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56250C">
        <w:rPr>
          <w:b/>
          <w:i/>
          <w:color w:val="632423" w:themeColor="accent2" w:themeShade="80"/>
          <w:sz w:val="28"/>
        </w:rPr>
        <w:t>Definition</w:t>
      </w:r>
    </w:p>
    <w:p w14:paraId="3A10B54F" w14:textId="77777777" w:rsidR="0049372F" w:rsidRDefault="0049372F" w:rsidP="0049372F">
      <w:r>
        <w:t>A square matrix is nonsingular if it is the matrix of coefficient of a homogeneous system, with a unique solution. It is singular otherwise, that is, if it is the matrix of coefficients of a homogeneous system, with infinitely many solutions.</w:t>
      </w:r>
    </w:p>
    <w:p w14:paraId="2E08743D" w14:textId="77777777" w:rsidR="00EF7C50" w:rsidRPr="00EF7C50" w:rsidRDefault="00EF7C50" w:rsidP="00EF7C50">
      <w:pPr>
        <w:spacing w:line="240" w:lineRule="auto"/>
        <w:rPr>
          <w:sz w:val="12"/>
        </w:rPr>
      </w:pPr>
      <w:r w:rsidRPr="00EF7C50">
        <w:rPr>
          <w:sz w:val="12"/>
        </w:rPr>
        <w:br w:type="page"/>
      </w:r>
    </w:p>
    <w:p w14:paraId="15600827" w14:textId="77777777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>
        <w:rPr>
          <w:b/>
          <w:color w:val="000099"/>
          <w:sz w:val="32"/>
        </w:rPr>
        <w:t>2</w:t>
      </w:r>
      <w:r w:rsidRPr="00661082">
        <w:rPr>
          <w:b/>
          <w:color w:val="000099"/>
          <w:sz w:val="32"/>
        </w:rPr>
        <w:t xml:space="preserve"> – Gaussian Elimination</w:t>
      </w:r>
    </w:p>
    <w:p w14:paraId="2025784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When elimination is applied to the matrix </w:t>
      </w:r>
      <w:r w:rsidR="00477AFA" w:rsidRPr="00477AFA">
        <w:rPr>
          <w:position w:val="-50"/>
        </w:rPr>
        <w:object w:dxaOrig="1500" w:dyaOrig="1120" w14:anchorId="38F3B84E">
          <v:shape id="_x0000_i1069" type="#_x0000_t75" style="width:75pt;height:56.4pt" o:ole="">
            <v:imagedata r:id="rId96" o:title=""/>
          </v:shape>
          <o:OLEObject Type="Embed" ProgID="Equation.DSMT4" ShapeID="_x0000_i1069" DrawAspect="Content" ObjectID="_1654666115" r:id="rId97"/>
        </w:object>
      </w:r>
    </w:p>
    <w:p w14:paraId="58848A98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>What are the first and second pivots?</w:t>
      </w:r>
    </w:p>
    <w:p w14:paraId="6FC5CFA5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 xml:space="preserve">What is the multiplier </w:t>
      </w:r>
      <w:r w:rsidR="00477AFA" w:rsidRPr="00477AFA">
        <w:rPr>
          <w:position w:val="-18"/>
        </w:rPr>
        <w:object w:dxaOrig="360" w:dyaOrig="420" w14:anchorId="78F24D31">
          <v:shape id="_x0000_i1070" type="#_x0000_t75" style="width:18pt;height:21pt" o:ole="">
            <v:imagedata r:id="rId98" o:title=""/>
          </v:shape>
          <o:OLEObject Type="Embed" ProgID="Equation.DSMT4" ShapeID="_x0000_i1070" DrawAspect="Content" ObjectID="_1654666116" r:id="rId99"/>
        </w:object>
      </w:r>
      <w:r>
        <w:t>in the first step (</w:t>
      </w:r>
      <w:r w:rsidR="00477AFA" w:rsidRPr="00477AFA">
        <w:rPr>
          <w:position w:val="-18"/>
        </w:rPr>
        <w:object w:dxaOrig="360" w:dyaOrig="420" w14:anchorId="02884E3C">
          <v:shape id="_x0000_i1071" type="#_x0000_t75" style="width:18pt;height:21pt" o:ole="">
            <v:imagedata r:id="rId100" o:title=""/>
          </v:shape>
          <o:OLEObject Type="Embed" ProgID="Equation.DSMT4" ShapeID="_x0000_i1071" DrawAspect="Content" ObjectID="_1654666117" r:id="rId101"/>
        </w:object>
      </w:r>
      <w:r>
        <w:t xml:space="preserve"> times row 1 is subtracted from row 2)?</w:t>
      </w:r>
    </w:p>
    <w:p w14:paraId="12BBD266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>What entry in the 2, 2 position (instead of 9) would force an exchange of rows 2 and 3?</w:t>
      </w:r>
    </w:p>
    <w:p w14:paraId="4A83446F" w14:textId="77777777" w:rsidR="00481DBE" w:rsidRDefault="00481DBE" w:rsidP="00ED7E0C">
      <w:pPr>
        <w:pStyle w:val="ListParagraph"/>
        <w:numPr>
          <w:ilvl w:val="0"/>
          <w:numId w:val="36"/>
        </w:numPr>
        <w:ind w:left="900"/>
      </w:pPr>
      <w:r>
        <w:t xml:space="preserve">What is the multiplier </w:t>
      </w:r>
      <w:r w:rsidR="00477AFA" w:rsidRPr="00477AFA">
        <w:rPr>
          <w:position w:val="-18"/>
        </w:rPr>
        <w:object w:dxaOrig="740" w:dyaOrig="420" w14:anchorId="422E09F8">
          <v:shape id="_x0000_i1072" type="#_x0000_t75" style="width:37.8pt;height:21pt" o:ole="">
            <v:imagedata r:id="rId102" o:title=""/>
          </v:shape>
          <o:OLEObject Type="Embed" ProgID="Equation.DSMT4" ShapeID="_x0000_i1072" DrawAspect="Content" ObjectID="_1654666118" r:id="rId103"/>
        </w:object>
      </w:r>
      <w:r>
        <w:t>, subtracting 0 times row 1 from row 3?</w:t>
      </w:r>
    </w:p>
    <w:p w14:paraId="28E524B3" w14:textId="77777777" w:rsidR="00481DBE" w:rsidRDefault="00481DBE" w:rsidP="00811454"/>
    <w:p w14:paraId="79BDC0B7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Use elimination to reach upper triangular matrices </w:t>
      </w:r>
      <w:r w:rsidRPr="008E7F66">
        <w:rPr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="00477AFA" w:rsidRPr="00477AFA">
        <w:rPr>
          <w:position w:val="-6"/>
        </w:rPr>
        <w:object w:dxaOrig="360" w:dyaOrig="220" w14:anchorId="7B415572">
          <v:shape id="_x0000_i1073" type="#_x0000_t75" style="width:18pt;height:11.4pt" o:ole="">
            <v:imagedata r:id="rId104" o:title=""/>
          </v:shape>
          <o:OLEObject Type="Embed" ProgID="Equation.DSMT4" ShapeID="_x0000_i1073" DrawAspect="Content" ObjectID="_1654666119" r:id="rId105"/>
        </w:object>
      </w:r>
      <w:r>
        <w:rPr>
          <w:position w:val="-18"/>
        </w:rPr>
        <w:t xml:space="preserve"> </w:t>
      </w:r>
      <w:r w:rsidRPr="0014515F">
        <w:t>in equation (3).</w:t>
      </w:r>
    </w:p>
    <w:p w14:paraId="7F971693" w14:textId="77777777" w:rsidR="00481DBE" w:rsidRDefault="00477AFA" w:rsidP="00811454">
      <w:pPr>
        <w:tabs>
          <w:tab w:val="left" w:pos="3600"/>
        </w:tabs>
        <w:spacing w:before="120"/>
        <w:ind w:left="720"/>
      </w:pPr>
      <w:r w:rsidRPr="00477AFA">
        <w:rPr>
          <w:position w:val="-50"/>
        </w:rPr>
        <w:object w:dxaOrig="1400" w:dyaOrig="1120" w14:anchorId="1477EBE8">
          <v:shape id="_x0000_i1074" type="#_x0000_t75" style="width:70.2pt;height:56.4pt" o:ole="">
            <v:imagedata r:id="rId106" o:title=""/>
          </v:shape>
          <o:OLEObject Type="Embed" ProgID="Equation.DSMT4" ShapeID="_x0000_i1074" DrawAspect="Content" ObjectID="_1654666120" r:id="rId107"/>
        </w:object>
      </w:r>
      <w:r w:rsidR="00481DBE">
        <w:tab/>
      </w:r>
      <w:r w:rsidRPr="00477AFA">
        <w:rPr>
          <w:position w:val="-50"/>
        </w:rPr>
        <w:object w:dxaOrig="1520" w:dyaOrig="1120" w14:anchorId="57A1CF90">
          <v:shape id="_x0000_i1075" type="#_x0000_t75" style="width:76.8pt;height:56.4pt" o:ole="">
            <v:imagedata r:id="rId108" o:title=""/>
          </v:shape>
          <o:OLEObject Type="Embed" ProgID="Equation.DSMT4" ShapeID="_x0000_i1075" DrawAspect="Content" ObjectID="_1654666121" r:id="rId109"/>
        </w:object>
      </w:r>
    </w:p>
    <w:p w14:paraId="624A0D65" w14:textId="77777777" w:rsidR="00481DBE" w:rsidRDefault="00481DBE" w:rsidP="00811454"/>
    <w:p w14:paraId="4DF0CF9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For which numbers </w:t>
      </w:r>
      <w:proofErr w:type="spellStart"/>
      <w:r w:rsidRPr="008E7F66">
        <w:rPr>
          <w:i/>
          <w:sz w:val="26"/>
          <w:szCs w:val="26"/>
        </w:rPr>
        <w:t>a</w:t>
      </w:r>
      <w:proofErr w:type="spellEnd"/>
      <w:r>
        <w:t xml:space="preserve"> does the elimination break down (1) permanently (2) temporarily</w:t>
      </w:r>
    </w:p>
    <w:p w14:paraId="2A594713" w14:textId="77777777" w:rsidR="00481DBE" w:rsidRDefault="00481DBE" w:rsidP="00811454">
      <w:pPr>
        <w:tabs>
          <w:tab w:val="left" w:pos="1440"/>
        </w:tabs>
      </w:pPr>
      <w:r>
        <w:tab/>
      </w:r>
      <w:r w:rsidR="00477AFA" w:rsidRPr="00477AFA">
        <w:rPr>
          <w:position w:val="-28"/>
        </w:rPr>
        <w:object w:dxaOrig="1280" w:dyaOrig="680" w14:anchorId="75A4AE90">
          <v:shape id="_x0000_i1076" type="#_x0000_t75" style="width:64.8pt;height:34.8pt" o:ole="">
            <v:imagedata r:id="rId110" o:title=""/>
          </v:shape>
          <o:OLEObject Type="Embed" ProgID="Equation.DSMT4" ShapeID="_x0000_i1076" DrawAspect="Content" ObjectID="_1654666122" r:id="rId111"/>
        </w:object>
      </w:r>
    </w:p>
    <w:p w14:paraId="3E086E9B" w14:textId="77777777" w:rsidR="00481DBE" w:rsidRDefault="00481DBE" w:rsidP="00481DBE">
      <w:pPr>
        <w:ind w:left="540"/>
      </w:pPr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14:paraId="64880DD1" w14:textId="77777777" w:rsidR="00481DBE" w:rsidRDefault="00481DBE" w:rsidP="00811454"/>
    <w:p w14:paraId="5286FF24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>Find the pivots and the solution for these four equations:</w:t>
      </w:r>
    </w:p>
    <w:p w14:paraId="1FF6D75B" w14:textId="77777777" w:rsidR="00481DBE" w:rsidRDefault="00481DBE" w:rsidP="00811454">
      <w:pPr>
        <w:tabs>
          <w:tab w:val="left" w:pos="1440"/>
        </w:tabs>
      </w:pPr>
      <w:r>
        <w:tab/>
      </w:r>
      <w:r w:rsidR="00477AFA" w:rsidRPr="00477AFA">
        <w:rPr>
          <w:position w:val="-64"/>
        </w:rPr>
        <w:object w:dxaOrig="1780" w:dyaOrig="1400" w14:anchorId="49C9AFB1">
          <v:shape id="_x0000_i1077" type="#_x0000_t75" style="width:89.4pt;height:70.2pt" o:ole="">
            <v:imagedata r:id="rId112" o:title=""/>
          </v:shape>
          <o:OLEObject Type="Embed" ProgID="Equation.DSMT4" ShapeID="_x0000_i1077" DrawAspect="Content" ObjectID="_1654666123" r:id="rId113"/>
        </w:object>
      </w:r>
    </w:p>
    <w:p w14:paraId="5BB07847" w14:textId="77777777" w:rsidR="00481DBE" w:rsidRDefault="00481DBE" w:rsidP="00811454"/>
    <w:p w14:paraId="1C031ACE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Look for a matrix that has row sums 4 and 8, and column sums 2 and </w:t>
      </w:r>
      <w:r w:rsidRPr="00975011">
        <w:rPr>
          <w:i/>
          <w:sz w:val="26"/>
          <w:szCs w:val="26"/>
        </w:rPr>
        <w:t>s</w:t>
      </w:r>
      <w:r>
        <w:t>.</w:t>
      </w:r>
    </w:p>
    <w:p w14:paraId="3E28109A" w14:textId="77777777" w:rsidR="00481DBE" w:rsidRDefault="00481DBE" w:rsidP="00402BDA">
      <w:pPr>
        <w:tabs>
          <w:tab w:val="left" w:pos="1440"/>
        </w:tabs>
        <w:spacing w:line="360" w:lineRule="auto"/>
      </w:pPr>
      <w:r>
        <w:tab/>
      </w:r>
      <w:r w:rsidR="00477AFA" w:rsidRPr="00477AFA">
        <w:rPr>
          <w:position w:val="-30"/>
        </w:rPr>
        <w:object w:dxaOrig="4140" w:dyaOrig="720" w14:anchorId="5965E9FF">
          <v:shape id="_x0000_i1078" type="#_x0000_t75" style="width:207pt;height:36pt" o:ole="">
            <v:imagedata r:id="rId114" o:title=""/>
          </v:shape>
          <o:OLEObject Type="Embed" ProgID="Equation.DSMT4" ShapeID="_x0000_i1078" DrawAspect="Content" ObjectID="_1654666124" r:id="rId115"/>
        </w:object>
      </w:r>
    </w:p>
    <w:p w14:paraId="2211AD87" w14:textId="77777777" w:rsidR="00481DBE" w:rsidRDefault="00481DBE" w:rsidP="00481DBE">
      <w:pPr>
        <w:ind w:left="54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14:paraId="1B3AD5C2" w14:textId="77777777" w:rsidR="00811454" w:rsidRDefault="00811454" w:rsidP="00811454"/>
    <w:p w14:paraId="3B27326B" w14:textId="77777777" w:rsidR="00481DBE" w:rsidRDefault="00481DBE" w:rsidP="00ED7E0C">
      <w:pPr>
        <w:pStyle w:val="ListParagraph"/>
        <w:numPr>
          <w:ilvl w:val="0"/>
          <w:numId w:val="35"/>
        </w:numPr>
        <w:ind w:left="540" w:hanging="540"/>
      </w:pPr>
      <w:r>
        <w:t xml:space="preserve">Three planes can fail to have an intersection point, even if no planes are parallel. The system is singular if row 3 of </w:t>
      </w:r>
      <w:r w:rsidRPr="00D76CA4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="00477AFA" w:rsidRPr="00477AFA">
        <w:rPr>
          <w:position w:val="-10"/>
        </w:rPr>
        <w:object w:dxaOrig="1280" w:dyaOrig="320" w14:anchorId="35CECD87">
          <v:shape id="_x0000_i1079" type="#_x0000_t75" style="width:64.8pt;height:16.2pt" o:ole="">
            <v:imagedata r:id="rId116" o:title=""/>
          </v:shape>
          <o:OLEObject Type="Embed" ProgID="Equation.DSMT4" ShapeID="_x0000_i1079" DrawAspect="Content" ObjectID="_1654666125" r:id="rId117"/>
        </w:object>
      </w:r>
      <w:r>
        <w:t xml:space="preserve"> and </w:t>
      </w:r>
      <w:r w:rsidR="00477AFA" w:rsidRPr="00477AFA">
        <w:rPr>
          <w:position w:val="-10"/>
        </w:rPr>
        <w:object w:dxaOrig="1340" w:dyaOrig="320" w14:anchorId="59AF917A">
          <v:shape id="_x0000_i1080" type="#_x0000_t75" style="width:67.2pt;height:16.2pt" o:ole="">
            <v:imagedata r:id="rId118" o:title=""/>
          </v:shape>
          <o:OLEObject Type="Embed" ProgID="Equation.DSMT4" ShapeID="_x0000_i1080" DrawAspect="Content" ObjectID="_1654666126" r:id="rId119"/>
        </w:object>
      </w:r>
    </w:p>
    <w:p w14:paraId="69C5FC86" w14:textId="77777777" w:rsidR="00811454" w:rsidRPr="00CD6C9B" w:rsidRDefault="00811454" w:rsidP="00937BD1">
      <w:pPr>
        <w:rPr>
          <w:sz w:val="12"/>
        </w:rPr>
      </w:pPr>
      <w:r w:rsidRPr="00CD6C9B">
        <w:rPr>
          <w:sz w:val="12"/>
        </w:rPr>
        <w:br w:type="page"/>
      </w:r>
    </w:p>
    <w:p w14:paraId="25B483EB" w14:textId="5CF03E8F" w:rsidR="00C97732" w:rsidRDefault="00C97732" w:rsidP="00C97732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lastRenderedPageBreak/>
        <w:t>(</w:t>
      </w:r>
      <w:r>
        <w:rPr>
          <w:rFonts w:cs="Times New Roman"/>
          <w:b/>
        </w:rPr>
        <w:t>7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 w:rsidR="005A0099">
        <w:rPr>
          <w:rFonts w:cs="Times New Roman"/>
          <w:b/>
        </w:rPr>
        <w:t>1</w:t>
      </w:r>
      <w:r w:rsidR="00912028">
        <w:rPr>
          <w:rFonts w:cs="Times New Roman"/>
          <w:b/>
        </w:rPr>
        <w:t>4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>
        <w:t xml:space="preserve">Use the Gauss-Jordan method to solve the syste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9"/>
        <w:gridCol w:w="3396"/>
        <w:gridCol w:w="3419"/>
      </w:tblGrid>
      <w:tr w:rsidR="005A0099" w14:paraId="5EF5DD0E" w14:textId="77777777" w:rsidTr="001C2679">
        <w:tc>
          <w:tcPr>
            <w:tcW w:w="3500" w:type="dxa"/>
          </w:tcPr>
          <w:p w14:paraId="1935909C" w14:textId="77777777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3A5951">
              <w:rPr>
                <w:position w:val="-50"/>
              </w:rPr>
              <w:object w:dxaOrig="1719" w:dyaOrig="1120" w14:anchorId="09460D4D">
                <v:shape id="_x0000_i1081" type="#_x0000_t75" style="width:85.8pt;height:56.4pt" o:ole="">
                  <v:imagedata r:id="rId120" o:title=""/>
                </v:shape>
                <o:OLEObject Type="Embed" ProgID="Equation.DSMT4" ShapeID="_x0000_i1081" DrawAspect="Content" ObjectID="_1654666127" r:id="rId121"/>
              </w:object>
            </w:r>
          </w:p>
          <w:p w14:paraId="36F97A07" w14:textId="77777777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1860" w:dyaOrig="1120" w14:anchorId="5F78F3C0">
                <v:shape id="_x0000_i1082" type="#_x0000_t75" style="width:93pt;height:56.4pt" o:ole="">
                  <v:imagedata r:id="rId122" o:title=""/>
                </v:shape>
                <o:OLEObject Type="Embed" ProgID="Equation.DSMT4" ShapeID="_x0000_i1082" DrawAspect="Content" ObjectID="_1654666128" r:id="rId123"/>
              </w:object>
            </w:r>
          </w:p>
          <w:p w14:paraId="1BCB31B7" w14:textId="692A34CE" w:rsidR="005A0099" w:rsidRPr="00E119CD" w:rsidRDefault="00C97732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2040" w:dyaOrig="1120" w14:anchorId="3E2BF01B">
                <v:shape id="_x0000_i1083" type="#_x0000_t75" style="width:102.6pt;height:56.4pt" o:ole="">
                  <v:imagedata r:id="rId124" o:title=""/>
                </v:shape>
                <o:OLEObject Type="Embed" ProgID="Equation.DSMT4" ShapeID="_x0000_i1083" DrawAspect="Content" ObjectID="_1654666129" r:id="rId125"/>
              </w:object>
            </w:r>
          </w:p>
        </w:tc>
        <w:bookmarkStart w:id="0" w:name="_Hlk493142801"/>
        <w:tc>
          <w:tcPr>
            <w:tcW w:w="3501" w:type="dxa"/>
          </w:tcPr>
          <w:p w14:paraId="27204EE0" w14:textId="0C1E19A9" w:rsidR="00E119CD" w:rsidRDefault="00E119CD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>
              <w:rPr>
                <w:b/>
                <w:bCs/>
                <w:position w:val="-50"/>
                <w:szCs w:val="28"/>
              </w:rPr>
              <w:object w:dxaOrig="1900" w:dyaOrig="1120" w14:anchorId="492ADAF1">
                <v:shape id="_x0000_i1084" type="#_x0000_t75" style="width:94.8pt;height:56.4pt" o:ole="">
                  <v:imagedata r:id="rId126" o:title=""/>
                </v:shape>
                <o:OLEObject Type="Embed" ProgID="Equation.DSMT4" ShapeID="_x0000_i1084" DrawAspect="Content" ObjectID="_1654666130" r:id="rId127"/>
              </w:object>
            </w:r>
          </w:p>
          <w:p w14:paraId="0A81428A" w14:textId="34EA99F0" w:rsidR="00C97732" w:rsidRDefault="00C97732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 w:rsidRPr="00FD7621">
              <w:rPr>
                <w:position w:val="-50"/>
              </w:rPr>
              <w:object w:dxaOrig="1860" w:dyaOrig="1120" w14:anchorId="42219C8C">
                <v:shape id="_x0000_i1085" type="#_x0000_t75" style="width:92.4pt;height:56.4pt" o:ole="">
                  <v:imagedata r:id="rId128" o:title=""/>
                </v:shape>
                <o:OLEObject Type="Embed" ProgID="Equation.DSMT4" ShapeID="_x0000_i1085" DrawAspect="Content" ObjectID="_1654666131" r:id="rId129"/>
              </w:object>
            </w:r>
            <w:bookmarkEnd w:id="0"/>
          </w:p>
          <w:bookmarkStart w:id="1" w:name="_Hlk493143307"/>
          <w:p w14:paraId="55A75B8D" w14:textId="2843323A" w:rsidR="005A0099" w:rsidRDefault="005A0099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56" w:hanging="524"/>
            </w:pPr>
            <w:r w:rsidRPr="00FD7621">
              <w:rPr>
                <w:position w:val="-50"/>
              </w:rPr>
              <w:object w:dxaOrig="1660" w:dyaOrig="1120" w14:anchorId="6732B5F7">
                <v:shape id="_x0000_i1086" type="#_x0000_t75" style="width:82.8pt;height:56.4pt" o:ole="">
                  <v:imagedata r:id="rId130" o:title=""/>
                </v:shape>
                <o:OLEObject Type="Embed" ProgID="Equation.DSMT4" ShapeID="_x0000_i1086" DrawAspect="Content" ObjectID="_1654666132" r:id="rId131"/>
              </w:object>
            </w:r>
            <w:bookmarkEnd w:id="1"/>
          </w:p>
        </w:tc>
        <w:tc>
          <w:tcPr>
            <w:tcW w:w="3501" w:type="dxa"/>
          </w:tcPr>
          <w:p w14:paraId="238617B8" w14:textId="663AB4C9" w:rsidR="005A0099" w:rsidRDefault="00E119CD" w:rsidP="00E119CD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10" w:hanging="490"/>
            </w:pPr>
            <w:r w:rsidRPr="003808E3">
              <w:rPr>
                <w:position w:val="-62"/>
              </w:rPr>
              <w:object w:dxaOrig="2240" w:dyaOrig="1359" w14:anchorId="3EC35257">
                <v:shape id="_x0000_i1087" type="#_x0000_t75" style="width:111.6pt;height:68.4pt" o:ole="">
                  <v:imagedata r:id="rId132" o:title=""/>
                </v:shape>
                <o:OLEObject Type="Embed" ProgID="Equation.DSMT4" ShapeID="_x0000_i1087" DrawAspect="Content" ObjectID="_1654666133" r:id="rId133"/>
              </w:object>
            </w:r>
          </w:p>
          <w:p w14:paraId="3441E4DE" w14:textId="5A4437F3" w:rsidR="005A0099" w:rsidRDefault="00E119CD" w:rsidP="00C97732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10" w:hanging="490"/>
            </w:pPr>
            <w:r w:rsidRPr="00477AFA">
              <w:rPr>
                <w:position w:val="-50"/>
              </w:rPr>
              <w:object w:dxaOrig="1860" w:dyaOrig="1120" w14:anchorId="5CB65769">
                <v:shape id="_x0000_i1088" type="#_x0000_t75" style="width:93.6pt;height:56.4pt" o:ole="">
                  <v:imagedata r:id="rId134" o:title=""/>
                </v:shape>
                <o:OLEObject Type="Embed" ProgID="Equation.DSMT4" ShapeID="_x0000_i1088" DrawAspect="Content" ObjectID="_1654666134" r:id="rId135"/>
              </w:object>
            </w:r>
          </w:p>
        </w:tc>
      </w:tr>
    </w:tbl>
    <w:p w14:paraId="142F1174" w14:textId="77777777" w:rsidR="00F63637" w:rsidRDefault="00F63637" w:rsidP="005A0099"/>
    <w:p w14:paraId="43A558E0" w14:textId="4FD6E7B6" w:rsidR="00555E7C" w:rsidRDefault="00555E7C" w:rsidP="00555E7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t>(</w:t>
      </w:r>
      <w:r>
        <w:rPr>
          <w:rFonts w:cs="Times New Roman"/>
          <w:b/>
        </w:rPr>
        <w:t>15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49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>
        <w:t>Use augmented elimination to solve linear system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4"/>
        <w:gridCol w:w="3332"/>
        <w:gridCol w:w="3344"/>
      </w:tblGrid>
      <w:tr w:rsidR="00555E7C" w14:paraId="205E57D2" w14:textId="77777777" w:rsidTr="001C2679">
        <w:tc>
          <w:tcPr>
            <w:tcW w:w="3434" w:type="dxa"/>
          </w:tcPr>
          <w:p w14:paraId="394F5B1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C098C">
              <w:rPr>
                <w:position w:val="-30"/>
              </w:rPr>
              <w:object w:dxaOrig="1719" w:dyaOrig="720" w14:anchorId="301DF2B3">
                <v:shape id="_x0000_i1089" type="#_x0000_t75" style="width:85.8pt;height:35.4pt" o:ole="">
                  <v:imagedata r:id="rId136" o:title=""/>
                </v:shape>
                <o:OLEObject Type="Embed" ProgID="Equation.DSMT4" ShapeID="_x0000_i1089" DrawAspect="Content" ObjectID="_1654666135" r:id="rId137"/>
              </w:object>
            </w:r>
          </w:p>
          <w:p w14:paraId="3467949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620" w:dyaOrig="1120" w14:anchorId="07F4942C">
                <v:shape id="_x0000_i1090" type="#_x0000_t75" style="width:80.4pt;height:56.4pt" o:ole="">
                  <v:imagedata r:id="rId138" o:title=""/>
                </v:shape>
                <o:OLEObject Type="Embed" ProgID="Equation.DSMT4" ShapeID="_x0000_i1090" DrawAspect="Content" ObjectID="_1654666136" r:id="rId139"/>
              </w:object>
            </w:r>
          </w:p>
          <w:p w14:paraId="04BD61D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540" w:dyaOrig="1120" w14:anchorId="4CE518FA">
                <v:shape id="_x0000_i1091" type="#_x0000_t75" style="width:76.8pt;height:56.4pt" o:ole="">
                  <v:imagedata r:id="rId140" o:title=""/>
                </v:shape>
                <o:OLEObject Type="Embed" ProgID="Equation.DSMT4" ShapeID="_x0000_i1091" DrawAspect="Content" ObjectID="_1654666137" r:id="rId141"/>
              </w:object>
            </w:r>
          </w:p>
          <w:p w14:paraId="70604DC6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835C67">
              <w:rPr>
                <w:position w:val="-50"/>
              </w:rPr>
              <w:object w:dxaOrig="1980" w:dyaOrig="1120" w14:anchorId="0BFC031E">
                <v:shape id="_x0000_i1092" type="#_x0000_t75" style="width:99pt;height:55.8pt" o:ole="">
                  <v:imagedata r:id="rId142" o:title=""/>
                </v:shape>
                <o:OLEObject Type="Embed" ProgID="Equation.DSMT4" ShapeID="_x0000_i1092" DrawAspect="Content" ObjectID="_1654666138" r:id="rId143"/>
              </w:object>
            </w:r>
          </w:p>
          <w:p w14:paraId="399493C0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D7621">
              <w:rPr>
                <w:position w:val="-50"/>
              </w:rPr>
              <w:object w:dxaOrig="1860" w:dyaOrig="1120" w14:anchorId="5E1056A3">
                <v:shape id="_x0000_i1093" type="#_x0000_t75" style="width:92.4pt;height:56.4pt" o:ole="">
                  <v:imagedata r:id="rId144" o:title=""/>
                </v:shape>
                <o:OLEObject Type="Embed" ProgID="Equation.DSMT4" ShapeID="_x0000_i1093" DrawAspect="Content" ObjectID="_1654666139" r:id="rId145"/>
              </w:object>
            </w:r>
          </w:p>
          <w:p w14:paraId="13F4F91B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F33AD1">
              <w:rPr>
                <w:position w:val="-50"/>
              </w:rPr>
              <w:object w:dxaOrig="2020" w:dyaOrig="1120" w14:anchorId="33D882A8">
                <v:shape id="_x0000_i1094" type="#_x0000_t75" style="width:100.8pt;height:55.8pt" o:ole="">
                  <v:imagedata r:id="rId146" o:title=""/>
                </v:shape>
                <o:OLEObject Type="Embed" ProgID="Equation.DSMT4" ShapeID="_x0000_i1094" DrawAspect="Content" ObjectID="_1654666140" r:id="rId147"/>
              </w:object>
            </w:r>
          </w:p>
          <w:p w14:paraId="380537C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3" w:hanging="557"/>
            </w:pPr>
            <w:r w:rsidRPr="00586E23">
              <w:rPr>
                <w:position w:val="-50"/>
              </w:rPr>
              <w:object w:dxaOrig="1880" w:dyaOrig="1120" w14:anchorId="14193FE6">
                <v:shape id="_x0000_i1095" type="#_x0000_t75" style="width:94.2pt;height:55.8pt" o:ole="">
                  <v:imagedata r:id="rId148" o:title=""/>
                </v:shape>
                <o:OLEObject Type="Embed" ProgID="Equation.DSMT4" ShapeID="_x0000_i1095" DrawAspect="Content" ObjectID="_1654666141" r:id="rId149"/>
              </w:object>
            </w:r>
          </w:p>
        </w:tc>
        <w:tc>
          <w:tcPr>
            <w:tcW w:w="3434" w:type="dxa"/>
          </w:tcPr>
          <w:p w14:paraId="3B3AC01D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0D41EF">
              <w:rPr>
                <w:position w:val="-50"/>
              </w:rPr>
              <w:object w:dxaOrig="2020" w:dyaOrig="1120" w14:anchorId="27B51E5E">
                <v:shape id="_x0000_i1096" type="#_x0000_t75" style="width:100.8pt;height:55.8pt" o:ole="">
                  <v:imagedata r:id="rId150" o:title=""/>
                </v:shape>
                <o:OLEObject Type="Embed" ProgID="Equation.DSMT4" ShapeID="_x0000_i1096" DrawAspect="Content" ObjectID="_1654666142" r:id="rId151"/>
              </w:object>
            </w:r>
          </w:p>
          <w:p w14:paraId="57E8F00D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CE15C9">
              <w:rPr>
                <w:position w:val="-50"/>
              </w:rPr>
              <w:object w:dxaOrig="1780" w:dyaOrig="1120" w14:anchorId="6A5ABE62">
                <v:shape id="_x0000_i1097" type="#_x0000_t75" style="width:88.8pt;height:55.8pt" o:ole="">
                  <v:imagedata r:id="rId152" o:title=""/>
                </v:shape>
                <o:OLEObject Type="Embed" ProgID="Equation.DSMT4" ShapeID="_x0000_i1097" DrawAspect="Content" ObjectID="_1654666143" r:id="rId153"/>
              </w:object>
            </w:r>
          </w:p>
          <w:p w14:paraId="1E4E028F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60B85">
              <w:rPr>
                <w:position w:val="-50"/>
              </w:rPr>
              <w:object w:dxaOrig="1780" w:dyaOrig="1120" w14:anchorId="3646A552">
                <v:shape id="_x0000_i1098" type="#_x0000_t75" style="width:88.8pt;height:55.8pt" o:ole="">
                  <v:imagedata r:id="rId154" o:title=""/>
                </v:shape>
                <o:OLEObject Type="Embed" ProgID="Equation.DSMT4" ShapeID="_x0000_i1098" DrawAspect="Content" ObjectID="_1654666144" r:id="rId155"/>
              </w:object>
            </w:r>
          </w:p>
          <w:p w14:paraId="31C4E7A4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60B85">
              <w:rPr>
                <w:position w:val="-50"/>
              </w:rPr>
              <w:object w:dxaOrig="1560" w:dyaOrig="1120" w14:anchorId="4F410DF5">
                <v:shape id="_x0000_i1099" type="#_x0000_t75" style="width:78pt;height:55.8pt" o:ole="">
                  <v:imagedata r:id="rId156" o:title=""/>
                </v:shape>
                <o:OLEObject Type="Embed" ProgID="Equation.DSMT4" ShapeID="_x0000_i1099" DrawAspect="Content" ObjectID="_1654666145" r:id="rId157"/>
              </w:object>
            </w:r>
          </w:p>
          <w:p w14:paraId="69F74130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92568">
              <w:rPr>
                <w:position w:val="-50"/>
              </w:rPr>
              <w:object w:dxaOrig="1400" w:dyaOrig="1120" w14:anchorId="0DC161AC">
                <v:shape id="_x0000_i1100" type="#_x0000_t75" style="width:70.2pt;height:55.8pt" o:ole="">
                  <v:imagedata r:id="rId158" o:title=""/>
                </v:shape>
                <o:OLEObject Type="Embed" ProgID="Equation.DSMT4" ShapeID="_x0000_i1100" DrawAspect="Content" ObjectID="_1654666146" r:id="rId159"/>
              </w:object>
            </w:r>
            <w:r>
              <w:t xml:space="preserve"> </w:t>
            </w:r>
          </w:p>
          <w:p w14:paraId="4D8CBAA2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592568">
              <w:rPr>
                <w:position w:val="-50"/>
              </w:rPr>
              <w:object w:dxaOrig="1880" w:dyaOrig="1120" w14:anchorId="4ECCCC04">
                <v:shape id="_x0000_i1101" type="#_x0000_t75" style="width:94.2pt;height:55.8pt" o:ole="">
                  <v:imagedata r:id="rId160" o:title=""/>
                </v:shape>
                <o:OLEObject Type="Embed" ProgID="Equation.DSMT4" ShapeID="_x0000_i1101" DrawAspect="Content" ObjectID="_1654666147" r:id="rId161"/>
              </w:object>
            </w:r>
            <w:r>
              <w:t xml:space="preserve"> </w:t>
            </w:r>
          </w:p>
          <w:p w14:paraId="2AE0BDC8" w14:textId="77777777" w:rsidR="00555E7C" w:rsidRPr="00FD7621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430" w:hanging="463"/>
            </w:pPr>
            <w:r w:rsidRPr="001858BD">
              <w:rPr>
                <w:position w:val="-50"/>
              </w:rPr>
              <w:object w:dxaOrig="1660" w:dyaOrig="1120" w14:anchorId="21BB88B3">
                <v:shape id="_x0000_i1102" type="#_x0000_t75" style="width:82.8pt;height:55.8pt" o:ole="">
                  <v:imagedata r:id="rId162" o:title=""/>
                </v:shape>
                <o:OLEObject Type="Embed" ProgID="Equation.DSMT4" ShapeID="_x0000_i1102" DrawAspect="Content" ObjectID="_1654666148" r:id="rId163"/>
              </w:object>
            </w:r>
          </w:p>
        </w:tc>
        <w:tc>
          <w:tcPr>
            <w:tcW w:w="3434" w:type="dxa"/>
          </w:tcPr>
          <w:p w14:paraId="0ADD6ED6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69504D">
              <w:rPr>
                <w:position w:val="-50"/>
              </w:rPr>
              <w:object w:dxaOrig="2020" w:dyaOrig="1120" w14:anchorId="32780D4D">
                <v:shape id="_x0000_i1103" type="#_x0000_t75" style="width:100.8pt;height:55.8pt" o:ole="">
                  <v:imagedata r:id="rId164" o:title=""/>
                </v:shape>
                <o:OLEObject Type="Embed" ProgID="Equation.DSMT4" ShapeID="_x0000_i1103" DrawAspect="Content" ObjectID="_1654666149" r:id="rId165"/>
              </w:object>
            </w:r>
          </w:p>
          <w:p w14:paraId="6BF1BEAA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AB2624">
              <w:rPr>
                <w:position w:val="-50"/>
              </w:rPr>
              <w:object w:dxaOrig="1780" w:dyaOrig="1120" w14:anchorId="42A30762">
                <v:shape id="_x0000_i1104" type="#_x0000_t75" style="width:88.8pt;height:55.8pt" o:ole="">
                  <v:imagedata r:id="rId166" o:title=""/>
                </v:shape>
                <o:OLEObject Type="Embed" ProgID="Equation.DSMT4" ShapeID="_x0000_i1104" DrawAspect="Content" ObjectID="_1654666150" r:id="rId167"/>
              </w:object>
            </w:r>
            <w:r>
              <w:t xml:space="preserve"> </w:t>
            </w:r>
          </w:p>
          <w:p w14:paraId="342C5F11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324232">
              <w:rPr>
                <w:position w:val="-50"/>
              </w:rPr>
              <w:object w:dxaOrig="1800" w:dyaOrig="1120" w14:anchorId="035F0E3A">
                <v:shape id="_x0000_i1105" type="#_x0000_t75" style="width:90pt;height:55.8pt" o:ole="">
                  <v:imagedata r:id="rId168" o:title=""/>
                </v:shape>
                <o:OLEObject Type="Embed" ProgID="Equation.DSMT4" ShapeID="_x0000_i1105" DrawAspect="Content" ObjectID="_1654666151" r:id="rId169"/>
              </w:object>
            </w:r>
            <w:r>
              <w:t xml:space="preserve"> </w:t>
            </w:r>
          </w:p>
          <w:p w14:paraId="2547EAD1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324232">
              <w:rPr>
                <w:position w:val="-50"/>
              </w:rPr>
              <w:object w:dxaOrig="1860" w:dyaOrig="1120" w14:anchorId="70B16F74">
                <v:shape id="_x0000_i1106" type="#_x0000_t75" style="width:93pt;height:55.8pt" o:ole="">
                  <v:imagedata r:id="rId170" o:title=""/>
                </v:shape>
                <o:OLEObject Type="Embed" ProgID="Equation.DSMT4" ShapeID="_x0000_i1106" DrawAspect="Content" ObjectID="_1654666152" r:id="rId171"/>
              </w:object>
            </w:r>
            <w:r>
              <w:t xml:space="preserve"> </w:t>
            </w:r>
          </w:p>
          <w:p w14:paraId="53080D05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CE15C9">
              <w:rPr>
                <w:position w:val="-50"/>
              </w:rPr>
              <w:object w:dxaOrig="1640" w:dyaOrig="1120" w14:anchorId="620DB1AB">
                <v:shape id="_x0000_i1107" type="#_x0000_t75" style="width:82.2pt;height:55.8pt" o:ole="">
                  <v:imagedata r:id="rId172" o:title=""/>
                </v:shape>
                <o:OLEObject Type="Embed" ProgID="Equation.DSMT4" ShapeID="_x0000_i1107" DrawAspect="Content" ObjectID="_1654666153" r:id="rId173"/>
              </w:object>
            </w:r>
            <w:r>
              <w:t xml:space="preserve"> </w:t>
            </w:r>
          </w:p>
          <w:p w14:paraId="76E86263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560B85">
              <w:rPr>
                <w:position w:val="-50"/>
              </w:rPr>
              <w:object w:dxaOrig="1719" w:dyaOrig="1120" w14:anchorId="4265E921">
                <v:shape id="_x0000_i1108" type="#_x0000_t75" style="width:85.8pt;height:55.8pt" o:ole="">
                  <v:imagedata r:id="rId174" o:title=""/>
                </v:shape>
                <o:OLEObject Type="Embed" ProgID="Equation.DSMT4" ShapeID="_x0000_i1108" DrawAspect="Content" ObjectID="_1654666154" r:id="rId175"/>
              </w:object>
            </w:r>
            <w:r>
              <w:t xml:space="preserve"> </w:t>
            </w:r>
          </w:p>
          <w:p w14:paraId="4C136D8B" w14:textId="77777777" w:rsidR="00555E7C" w:rsidRDefault="00555E7C" w:rsidP="00555E7C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4" w:hanging="556"/>
            </w:pPr>
            <w:r w:rsidRPr="00E528EF">
              <w:rPr>
                <w:position w:val="-50"/>
              </w:rPr>
              <w:object w:dxaOrig="1760" w:dyaOrig="1120" w14:anchorId="5AAD6211">
                <v:shape id="_x0000_i1109" type="#_x0000_t75" style="width:88.2pt;height:55.8pt" o:ole="">
                  <v:imagedata r:id="rId176" o:title=""/>
                </v:shape>
                <o:OLEObject Type="Embed" ProgID="Equation.DSMT4" ShapeID="_x0000_i1109" DrawAspect="Content" ObjectID="_1654666155" r:id="rId177"/>
              </w:object>
            </w:r>
          </w:p>
        </w:tc>
      </w:tr>
    </w:tbl>
    <w:p w14:paraId="5E5BE376" w14:textId="77777777" w:rsidR="00555E7C" w:rsidRDefault="00555E7C" w:rsidP="00555E7C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3"/>
        <w:gridCol w:w="5367"/>
      </w:tblGrid>
      <w:tr w:rsidR="00555E7C" w14:paraId="4F2E28DA" w14:textId="77777777" w:rsidTr="001C2679">
        <w:tc>
          <w:tcPr>
            <w:tcW w:w="4860" w:type="dxa"/>
          </w:tcPr>
          <w:p w14:paraId="06320D59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E528EF">
              <w:rPr>
                <w:position w:val="-50"/>
              </w:rPr>
              <w:object w:dxaOrig="2040" w:dyaOrig="1120" w14:anchorId="4898002A">
                <v:shape id="_x0000_i1778" type="#_x0000_t75" style="width:102pt;height:55.8pt" o:ole="">
                  <v:imagedata r:id="rId178" o:title=""/>
                </v:shape>
                <o:OLEObject Type="Embed" ProgID="Equation.DSMT4" ShapeID="_x0000_i1778" DrawAspect="Content" ObjectID="_1654666156" r:id="rId179"/>
              </w:object>
            </w:r>
          </w:p>
          <w:p w14:paraId="4936BCE3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592568">
              <w:rPr>
                <w:position w:val="-50"/>
              </w:rPr>
              <w:object w:dxaOrig="1780" w:dyaOrig="1120" w14:anchorId="0A4B2ADF">
                <v:shape id="_x0000_i1780" type="#_x0000_t75" style="width:88.8pt;height:55.8pt" o:ole="">
                  <v:imagedata r:id="rId180" o:title=""/>
                </v:shape>
                <o:OLEObject Type="Embed" ProgID="Equation.DSMT4" ShapeID="_x0000_i1780" DrawAspect="Content" ObjectID="_1654666157" r:id="rId181"/>
              </w:object>
            </w:r>
          </w:p>
          <w:p w14:paraId="53F93B16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F97DFF">
              <w:rPr>
                <w:position w:val="-80"/>
              </w:rPr>
              <w:object w:dxaOrig="2980" w:dyaOrig="1719" w14:anchorId="00B857CD">
                <v:shape id="_x0000_i1781" type="#_x0000_t75" style="width:148.8pt;height:85.8pt" o:ole="">
                  <v:imagedata r:id="rId182" o:title=""/>
                </v:shape>
                <o:OLEObject Type="Embed" ProgID="Equation.DSMT4" ShapeID="_x0000_i1781" DrawAspect="Content" ObjectID="_1654666158" r:id="rId183"/>
              </w:object>
            </w:r>
          </w:p>
          <w:p w14:paraId="1B5CA70B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F97DFF">
              <w:rPr>
                <w:position w:val="-80"/>
              </w:rPr>
              <w:object w:dxaOrig="2720" w:dyaOrig="1719" w14:anchorId="3B0CFC16">
                <v:shape id="_x0000_i1782" type="#_x0000_t75" style="width:135.6pt;height:85.8pt" o:ole="">
                  <v:imagedata r:id="rId184" o:title=""/>
                </v:shape>
                <o:OLEObject Type="Embed" ProgID="Equation.DSMT4" ShapeID="_x0000_i1782" DrawAspect="Content" ObjectID="_1654666159" r:id="rId185"/>
              </w:object>
            </w:r>
          </w:p>
          <w:p w14:paraId="4C8101A0" w14:textId="77777777" w:rsidR="00555E7C" w:rsidRPr="00981665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30722D">
              <w:rPr>
                <w:position w:val="-66"/>
              </w:rPr>
              <w:object w:dxaOrig="2500" w:dyaOrig="1440" w14:anchorId="7C2F9CB3">
                <v:shape id="_x0000_i1783" type="#_x0000_t75" style="width:124.8pt;height:1in" o:ole="">
                  <v:imagedata r:id="rId186" o:title=""/>
                </v:shape>
                <o:OLEObject Type="Embed" ProgID="Equation.DSMT4" ShapeID="_x0000_i1783" DrawAspect="Content" ObjectID="_1654666160" r:id="rId187"/>
              </w:object>
            </w:r>
          </w:p>
          <w:p w14:paraId="0C282C8C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C13821">
              <w:rPr>
                <w:position w:val="-62"/>
              </w:rPr>
              <w:object w:dxaOrig="2020" w:dyaOrig="1359" w14:anchorId="499B79FC">
                <v:shape id="_x0000_i1784" type="#_x0000_t75" style="width:100.8pt;height:67.8pt" o:ole="">
                  <v:imagedata r:id="rId188" o:title=""/>
                </v:shape>
                <o:OLEObject Type="Embed" ProgID="Equation.DSMT4" ShapeID="_x0000_i1784" DrawAspect="Content" ObjectID="_1654666161" r:id="rId189"/>
              </w:object>
            </w:r>
          </w:p>
          <w:p w14:paraId="7C41AD07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22" w:hanging="522"/>
            </w:pPr>
            <w:r w:rsidRPr="00477AFA">
              <w:rPr>
                <w:position w:val="-66"/>
              </w:rPr>
              <w:object w:dxaOrig="2200" w:dyaOrig="1440" w14:anchorId="6CA3953B">
                <v:shape id="_x0000_i1785" type="#_x0000_t75" style="width:109.8pt;height:1in" o:ole="">
                  <v:imagedata r:id="rId190" o:title=""/>
                </v:shape>
                <o:OLEObject Type="Embed" ProgID="Equation.DSMT4" ShapeID="_x0000_i1785" DrawAspect="Content" ObjectID="_1654666162" r:id="rId191"/>
              </w:object>
            </w:r>
          </w:p>
        </w:tc>
        <w:tc>
          <w:tcPr>
            <w:tcW w:w="5442" w:type="dxa"/>
          </w:tcPr>
          <w:p w14:paraId="7E97F241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477AFA">
              <w:rPr>
                <w:position w:val="-66"/>
              </w:rPr>
              <w:object w:dxaOrig="2040" w:dyaOrig="1440" w14:anchorId="5AA0ECB9">
                <v:shape id="_x0000_i1779" type="#_x0000_t75" style="width:102pt;height:1in" o:ole="">
                  <v:imagedata r:id="rId192" o:title=""/>
                </v:shape>
                <o:OLEObject Type="Embed" ProgID="Equation.DSMT4" ShapeID="_x0000_i1779" DrawAspect="Content" ObjectID="_1654666163" r:id="rId193"/>
              </w:object>
            </w:r>
          </w:p>
          <w:p w14:paraId="2635AC9D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477AFA">
              <w:rPr>
                <w:position w:val="-66"/>
              </w:rPr>
              <w:object w:dxaOrig="1800" w:dyaOrig="1440" w14:anchorId="6AA64B72">
                <v:shape id="_x0000_i1772" type="#_x0000_t75" style="width:90pt;height:1in" o:ole="">
                  <v:imagedata r:id="rId194" o:title=""/>
                </v:shape>
                <o:OLEObject Type="Embed" ProgID="Equation.DSMT4" ShapeID="_x0000_i1772" DrawAspect="Content" ObjectID="_1654666164" r:id="rId195"/>
              </w:object>
            </w:r>
          </w:p>
          <w:p w14:paraId="742BC665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3808E3">
              <w:rPr>
                <w:position w:val="-66"/>
              </w:rPr>
              <w:object w:dxaOrig="2340" w:dyaOrig="1440" w14:anchorId="08A9573E">
                <v:shape id="_x0000_i1773" type="#_x0000_t75" style="width:117pt;height:1in" o:ole="">
                  <v:imagedata r:id="rId196" o:title=""/>
                </v:shape>
                <o:OLEObject Type="Embed" ProgID="Equation.DSMT4" ShapeID="_x0000_i1773" DrawAspect="Content" ObjectID="_1654666165" r:id="rId197"/>
              </w:object>
            </w:r>
          </w:p>
          <w:p w14:paraId="4E66F5D8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3808E3">
              <w:rPr>
                <w:position w:val="-50"/>
              </w:rPr>
              <w:object w:dxaOrig="2860" w:dyaOrig="1120" w14:anchorId="63849E8B">
                <v:shape id="_x0000_i1774" type="#_x0000_t75" style="width:143.4pt;height:56.4pt" o:ole="">
                  <v:imagedata r:id="rId198" o:title=""/>
                </v:shape>
                <o:OLEObject Type="Embed" ProgID="Equation.DSMT4" ShapeID="_x0000_i1774" DrawAspect="Content" ObjectID="_1654666166" r:id="rId199"/>
              </w:object>
            </w:r>
          </w:p>
          <w:p w14:paraId="5EF241B3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F97DFF">
              <w:rPr>
                <w:position w:val="-80"/>
              </w:rPr>
              <w:object w:dxaOrig="3760" w:dyaOrig="1719" w14:anchorId="71C31D19">
                <v:shape id="_x0000_i1775" type="#_x0000_t75" style="width:187.8pt;height:85.8pt" o:ole="">
                  <v:imagedata r:id="rId200" o:title=""/>
                </v:shape>
                <o:OLEObject Type="Embed" ProgID="Equation.DSMT4" ShapeID="_x0000_i1775" DrawAspect="Content" ObjectID="_1654666167" r:id="rId201"/>
              </w:object>
            </w:r>
          </w:p>
          <w:p w14:paraId="0ECF4EE4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477AFA">
              <w:rPr>
                <w:position w:val="-80"/>
              </w:rPr>
              <w:object w:dxaOrig="2500" w:dyaOrig="1719" w14:anchorId="654049C8">
                <v:shape id="_x0000_i1776" type="#_x0000_t75" style="width:124.8pt;height:85.8pt" o:ole="">
                  <v:imagedata r:id="rId202" o:title=""/>
                </v:shape>
                <o:OLEObject Type="Embed" ProgID="Equation.DSMT4" ShapeID="_x0000_i1776" DrawAspect="Content" ObjectID="_1654666168" r:id="rId203"/>
              </w:object>
            </w:r>
          </w:p>
          <w:p w14:paraId="421232A8" w14:textId="77777777" w:rsidR="00555E7C" w:rsidRDefault="00555E7C" w:rsidP="001F7C24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570" w:hanging="540"/>
            </w:pPr>
            <w:r w:rsidRPr="009A755D">
              <w:rPr>
                <w:position w:val="-80"/>
              </w:rPr>
              <w:object w:dxaOrig="4239" w:dyaOrig="1719" w14:anchorId="6E5B67AD">
                <v:shape id="_x0000_i1777" type="#_x0000_t75" style="width:211.8pt;height:85.8pt" o:ole="">
                  <v:imagedata r:id="rId204" o:title=""/>
                </v:shape>
                <o:OLEObject Type="Embed" ProgID="Equation.DSMT4" ShapeID="_x0000_i1777" DrawAspect="Content" ObjectID="_1654666169" r:id="rId205"/>
              </w:object>
            </w:r>
          </w:p>
        </w:tc>
      </w:tr>
    </w:tbl>
    <w:p w14:paraId="73F70EA5" w14:textId="03069C4F" w:rsidR="00F714A5" w:rsidRDefault="00F714A5" w:rsidP="00F714A5"/>
    <w:p w14:paraId="2FA722B2" w14:textId="77777777" w:rsidR="00555E7C" w:rsidRDefault="00555E7C" w:rsidP="00F714A5"/>
    <w:p w14:paraId="67F9D17E" w14:textId="77777777" w:rsidR="006D6F4F" w:rsidRDefault="006D6F4F" w:rsidP="00E6731A">
      <w:pPr>
        <w:pStyle w:val="ListParagraph"/>
        <w:numPr>
          <w:ilvl w:val="0"/>
          <w:numId w:val="35"/>
        </w:numPr>
        <w:tabs>
          <w:tab w:val="left" w:pos="4860"/>
        </w:tabs>
        <w:spacing w:line="240" w:lineRule="auto"/>
        <w:ind w:left="540" w:hanging="540"/>
      </w:pPr>
      <w:r>
        <w:t>Add 3 times the second row to the first of</w:t>
      </w:r>
      <w:r w:rsidR="004C3A88">
        <w:tab/>
      </w:r>
      <w:r w:rsidR="004C3A88" w:rsidRPr="00477AFA">
        <w:rPr>
          <w:position w:val="-66"/>
        </w:rPr>
        <w:object w:dxaOrig="1340" w:dyaOrig="1440" w14:anchorId="6F22B2D3">
          <v:shape id="_x0000_i1124" type="#_x0000_t75" style="width:67.2pt;height:1in" o:ole="">
            <v:imagedata r:id="rId206" o:title=""/>
          </v:shape>
          <o:OLEObject Type="Embed" ProgID="Equation.DSMT4" ShapeID="_x0000_i1124" DrawAspect="Content" ObjectID="_1654666170" r:id="rId207"/>
        </w:object>
      </w:r>
    </w:p>
    <w:p w14:paraId="75E6AADB" w14:textId="77777777" w:rsidR="006D6F4F" w:rsidRDefault="006D6F4F" w:rsidP="00E6731A"/>
    <w:p w14:paraId="0FC194C1" w14:textId="77777777" w:rsidR="007D6418" w:rsidRDefault="007D6418" w:rsidP="007D6418">
      <w:pPr>
        <w:pStyle w:val="ListParagraph"/>
        <w:numPr>
          <w:ilvl w:val="0"/>
          <w:numId w:val="35"/>
        </w:numPr>
        <w:spacing w:line="240" w:lineRule="auto"/>
        <w:ind w:left="540" w:hanging="540"/>
      </w:pPr>
      <w:r>
        <w:lastRenderedPageBreak/>
        <w:t xml:space="preserve">For what value(s) of </w:t>
      </w:r>
      <w:r w:rsidRPr="002749EE">
        <w:rPr>
          <w:i/>
        </w:rPr>
        <w:t>k</w:t>
      </w:r>
      <w:r>
        <w:t xml:space="preserve">, if any, does the system </w:t>
      </w:r>
      <w:r w:rsidR="00477AFA" w:rsidRPr="00477AFA">
        <w:rPr>
          <w:position w:val="-50"/>
        </w:rPr>
        <w:object w:dxaOrig="1719" w:dyaOrig="1120" w14:anchorId="454E4473">
          <v:shape id="_x0000_i1125" type="#_x0000_t75" style="width:85.8pt;height:56.4pt" o:ole="">
            <v:imagedata r:id="rId208" o:title=""/>
          </v:shape>
          <o:OLEObject Type="Embed" ProgID="Equation.DSMT4" ShapeID="_x0000_i1125" DrawAspect="Content" ObjectID="_1654666171" r:id="rId209"/>
        </w:object>
      </w:r>
      <w:r>
        <w:t xml:space="preserve">  have</w:t>
      </w:r>
    </w:p>
    <w:p w14:paraId="10745F19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A unique solution?</w:t>
      </w:r>
    </w:p>
    <w:p w14:paraId="5B70F149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Infinitely many solutions?</w:t>
      </w:r>
    </w:p>
    <w:p w14:paraId="16E567FF" w14:textId="77777777" w:rsidR="007D6418" w:rsidRDefault="007D6418" w:rsidP="007D6418">
      <w:pPr>
        <w:pStyle w:val="ListParagraph"/>
        <w:numPr>
          <w:ilvl w:val="0"/>
          <w:numId w:val="84"/>
        </w:numPr>
        <w:ind w:left="1080"/>
      </w:pPr>
      <w:r>
        <w:t>No solution?</w:t>
      </w:r>
    </w:p>
    <w:p w14:paraId="79D35961" w14:textId="77777777" w:rsidR="00E167C7" w:rsidRDefault="00E167C7" w:rsidP="00331652"/>
    <w:p w14:paraId="3C18E3D6" w14:textId="77777777" w:rsidR="008E7F66" w:rsidRDefault="008E7F66" w:rsidP="00C251C4">
      <w:pPr>
        <w:pStyle w:val="ListParagraph"/>
        <w:numPr>
          <w:ilvl w:val="0"/>
          <w:numId w:val="35"/>
        </w:numPr>
        <w:spacing w:line="360" w:lineRule="auto"/>
        <w:ind w:left="540" w:hanging="540"/>
      </w:pPr>
      <w:r>
        <w:t xml:space="preserve">Choose a coefficient </w:t>
      </w:r>
      <w:r w:rsidRPr="008E7F66">
        <w:rPr>
          <w:i/>
          <w:sz w:val="26"/>
          <w:szCs w:val="26"/>
        </w:rPr>
        <w:t>b</w:t>
      </w:r>
      <w:r>
        <w:t xml:space="preserve"> that makes the system singular.</w:t>
      </w:r>
    </w:p>
    <w:p w14:paraId="21E95D7D" w14:textId="77777777" w:rsidR="008E7F66" w:rsidRDefault="008E7F66" w:rsidP="00C251C4">
      <w:pPr>
        <w:tabs>
          <w:tab w:val="left" w:pos="1440"/>
        </w:tabs>
        <w:spacing w:line="360" w:lineRule="auto"/>
      </w:pPr>
      <w:r>
        <w:tab/>
      </w:r>
      <w:r w:rsidR="00477AFA" w:rsidRPr="00477AFA">
        <w:rPr>
          <w:position w:val="-30"/>
        </w:rPr>
        <w:object w:dxaOrig="1380" w:dyaOrig="720" w14:anchorId="66A4C724">
          <v:shape id="_x0000_i1126" type="#_x0000_t75" style="width:69pt;height:36pt" o:ole="">
            <v:imagedata r:id="rId210" o:title=""/>
          </v:shape>
          <o:OLEObject Type="Embed" ProgID="Equation.DSMT4" ShapeID="_x0000_i1126" DrawAspect="Content" ObjectID="_1654666172" r:id="rId211"/>
        </w:object>
      </w:r>
      <w:r>
        <w:t xml:space="preserve"> </w:t>
      </w:r>
    </w:p>
    <w:p w14:paraId="10B44899" w14:textId="77777777" w:rsidR="008E7F66" w:rsidRDefault="008E7F66" w:rsidP="008E7F66">
      <w:pPr>
        <w:ind w:left="540"/>
      </w:pPr>
      <w:r>
        <w:t xml:space="preserve">Then choose a right-hand side </w:t>
      </w:r>
      <w:r w:rsidRPr="00F94B90">
        <w:rPr>
          <w:i/>
          <w:sz w:val="26"/>
          <w:szCs w:val="26"/>
        </w:rPr>
        <w:t>g</w:t>
      </w:r>
      <w:r>
        <w:t xml:space="preserve"> that makes it solvable.</w:t>
      </w:r>
    </w:p>
    <w:p w14:paraId="6F51D44B" w14:textId="77777777" w:rsidR="008E7F66" w:rsidRDefault="008E7F66" w:rsidP="008373AD">
      <w:pPr>
        <w:spacing w:line="240" w:lineRule="auto"/>
        <w:ind w:left="540"/>
      </w:pPr>
      <w:r>
        <w:t>Find 2 solutions in that singular case.</w:t>
      </w:r>
    </w:p>
    <w:p w14:paraId="314A42B9" w14:textId="77777777" w:rsidR="00E167C7" w:rsidRDefault="00E167C7" w:rsidP="00E167C7"/>
    <w:p w14:paraId="08EE8841" w14:textId="77777777" w:rsidR="00E167C7" w:rsidRDefault="00E167C7" w:rsidP="00C251C4">
      <w:pPr>
        <w:pStyle w:val="ListParagraph"/>
        <w:numPr>
          <w:ilvl w:val="0"/>
          <w:numId w:val="35"/>
        </w:numPr>
        <w:spacing w:line="360" w:lineRule="auto"/>
        <w:ind w:left="540" w:hanging="540"/>
      </w:pPr>
      <w:r>
        <w:t>This system us not linear, in some sense,</w:t>
      </w:r>
    </w:p>
    <w:p w14:paraId="41EDDF4F" w14:textId="77777777" w:rsidR="00E167C7" w:rsidRDefault="00C251C4" w:rsidP="00C251C4">
      <w:pPr>
        <w:spacing w:line="360" w:lineRule="auto"/>
        <w:ind w:left="1440"/>
      </w:pPr>
      <w:r w:rsidRPr="00C251C4">
        <w:rPr>
          <w:position w:val="-50"/>
        </w:rPr>
        <w:object w:dxaOrig="3000" w:dyaOrig="1120" w14:anchorId="5A78A856">
          <v:shape id="_x0000_i1127" type="#_x0000_t75" style="width:150pt;height:56.4pt" o:ole="">
            <v:imagedata r:id="rId212" o:title=""/>
          </v:shape>
          <o:OLEObject Type="Embed" ProgID="Equation.DSMT4" ShapeID="_x0000_i1127" DrawAspect="Content" ObjectID="_1654666173" r:id="rId213"/>
        </w:object>
      </w:r>
    </w:p>
    <w:p w14:paraId="5D9CAE4B" w14:textId="77777777" w:rsidR="00E167C7" w:rsidRDefault="00C251C4" w:rsidP="00C251C4">
      <w:pPr>
        <w:ind w:left="540"/>
      </w:pPr>
      <w:r>
        <w:t>Does the system have a solution?</w:t>
      </w:r>
    </w:p>
    <w:p w14:paraId="051F71E2" w14:textId="41256CA9" w:rsidR="00E77641" w:rsidRDefault="00E77641" w:rsidP="00FE7F9F"/>
    <w:p w14:paraId="53C673A6" w14:textId="77777777" w:rsidR="00FE7F9F" w:rsidRPr="00ED118D" w:rsidRDefault="00FE7F9F" w:rsidP="00FE7F9F"/>
    <w:sectPr w:rsidR="00FE7F9F" w:rsidRPr="00ED118D" w:rsidSect="00E95A9A">
      <w:footerReference w:type="default" r:id="rId214"/>
      <w:pgSz w:w="12240" w:h="15840" w:code="1"/>
      <w:pgMar w:top="864" w:right="864" w:bottom="864" w:left="1152" w:header="288" w:footer="144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542317" w14:textId="77777777" w:rsidR="00ED5339" w:rsidRDefault="00ED5339" w:rsidP="004F2EB5">
      <w:pPr>
        <w:spacing w:line="240" w:lineRule="auto"/>
      </w:pPr>
      <w:r>
        <w:separator/>
      </w:r>
    </w:p>
  </w:endnote>
  <w:endnote w:type="continuationSeparator" w:id="0">
    <w:p w14:paraId="72057A9B" w14:textId="77777777" w:rsidR="00ED5339" w:rsidRDefault="00ED5339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77777777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9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7EA7BF" w14:textId="77777777" w:rsidR="00ED5339" w:rsidRDefault="00ED5339" w:rsidP="004F2EB5">
      <w:pPr>
        <w:spacing w:line="240" w:lineRule="auto"/>
      </w:pPr>
      <w:r>
        <w:separator/>
      </w:r>
    </w:p>
  </w:footnote>
  <w:footnote w:type="continuationSeparator" w:id="0">
    <w:p w14:paraId="46A4568A" w14:textId="77777777" w:rsidR="00ED5339" w:rsidRDefault="00ED5339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025F0D"/>
    <w:multiLevelType w:val="hybridMultilevel"/>
    <w:tmpl w:val="32A68D9E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5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3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76"/>
  </w:num>
  <w:num w:numId="3">
    <w:abstractNumId w:val="36"/>
  </w:num>
  <w:num w:numId="4">
    <w:abstractNumId w:val="17"/>
  </w:num>
  <w:num w:numId="5">
    <w:abstractNumId w:val="0"/>
  </w:num>
  <w:num w:numId="6">
    <w:abstractNumId w:val="39"/>
  </w:num>
  <w:num w:numId="7">
    <w:abstractNumId w:val="2"/>
  </w:num>
  <w:num w:numId="8">
    <w:abstractNumId w:val="11"/>
  </w:num>
  <w:num w:numId="9">
    <w:abstractNumId w:val="49"/>
  </w:num>
  <w:num w:numId="10">
    <w:abstractNumId w:val="74"/>
  </w:num>
  <w:num w:numId="11">
    <w:abstractNumId w:val="35"/>
  </w:num>
  <w:num w:numId="12">
    <w:abstractNumId w:val="44"/>
  </w:num>
  <w:num w:numId="13">
    <w:abstractNumId w:val="40"/>
  </w:num>
  <w:num w:numId="14">
    <w:abstractNumId w:val="84"/>
  </w:num>
  <w:num w:numId="15">
    <w:abstractNumId w:val="51"/>
  </w:num>
  <w:num w:numId="16">
    <w:abstractNumId w:val="19"/>
  </w:num>
  <w:num w:numId="17">
    <w:abstractNumId w:val="9"/>
  </w:num>
  <w:num w:numId="18">
    <w:abstractNumId w:val="56"/>
  </w:num>
  <w:num w:numId="19">
    <w:abstractNumId w:val="46"/>
  </w:num>
  <w:num w:numId="20">
    <w:abstractNumId w:val="45"/>
  </w:num>
  <w:num w:numId="21">
    <w:abstractNumId w:val="52"/>
  </w:num>
  <w:num w:numId="22">
    <w:abstractNumId w:val="12"/>
  </w:num>
  <w:num w:numId="23">
    <w:abstractNumId w:val="16"/>
  </w:num>
  <w:num w:numId="24">
    <w:abstractNumId w:val="55"/>
  </w:num>
  <w:num w:numId="25">
    <w:abstractNumId w:val="77"/>
  </w:num>
  <w:num w:numId="26">
    <w:abstractNumId w:val="28"/>
  </w:num>
  <w:num w:numId="27">
    <w:abstractNumId w:val="62"/>
  </w:num>
  <w:num w:numId="28">
    <w:abstractNumId w:val="65"/>
  </w:num>
  <w:num w:numId="29">
    <w:abstractNumId w:val="38"/>
  </w:num>
  <w:num w:numId="30">
    <w:abstractNumId w:val="66"/>
  </w:num>
  <w:num w:numId="31">
    <w:abstractNumId w:val="70"/>
  </w:num>
  <w:num w:numId="32">
    <w:abstractNumId w:val="57"/>
  </w:num>
  <w:num w:numId="33">
    <w:abstractNumId w:val="50"/>
  </w:num>
  <w:num w:numId="34">
    <w:abstractNumId w:val="63"/>
  </w:num>
  <w:num w:numId="35">
    <w:abstractNumId w:val="26"/>
  </w:num>
  <w:num w:numId="36">
    <w:abstractNumId w:val="3"/>
  </w:num>
  <w:num w:numId="37">
    <w:abstractNumId w:val="23"/>
  </w:num>
  <w:num w:numId="38">
    <w:abstractNumId w:val="4"/>
  </w:num>
  <w:num w:numId="39">
    <w:abstractNumId w:val="22"/>
  </w:num>
  <w:num w:numId="40">
    <w:abstractNumId w:val="69"/>
  </w:num>
  <w:num w:numId="41">
    <w:abstractNumId w:val="68"/>
  </w:num>
  <w:num w:numId="42">
    <w:abstractNumId w:val="33"/>
  </w:num>
  <w:num w:numId="43">
    <w:abstractNumId w:val="37"/>
  </w:num>
  <w:num w:numId="44">
    <w:abstractNumId w:val="79"/>
  </w:num>
  <w:num w:numId="45">
    <w:abstractNumId w:val="25"/>
  </w:num>
  <w:num w:numId="46">
    <w:abstractNumId w:val="60"/>
  </w:num>
  <w:num w:numId="47">
    <w:abstractNumId w:val="20"/>
  </w:num>
  <w:num w:numId="48">
    <w:abstractNumId w:val="61"/>
  </w:num>
  <w:num w:numId="49">
    <w:abstractNumId w:val="53"/>
  </w:num>
  <w:num w:numId="50">
    <w:abstractNumId w:val="41"/>
  </w:num>
  <w:num w:numId="51">
    <w:abstractNumId w:val="29"/>
  </w:num>
  <w:num w:numId="52">
    <w:abstractNumId w:val="80"/>
  </w:num>
  <w:num w:numId="53">
    <w:abstractNumId w:val="85"/>
  </w:num>
  <w:num w:numId="54">
    <w:abstractNumId w:val="81"/>
  </w:num>
  <w:num w:numId="55">
    <w:abstractNumId w:val="67"/>
  </w:num>
  <w:num w:numId="56">
    <w:abstractNumId w:val="7"/>
  </w:num>
  <w:num w:numId="57">
    <w:abstractNumId w:val="21"/>
  </w:num>
  <w:num w:numId="58">
    <w:abstractNumId w:val="24"/>
  </w:num>
  <w:num w:numId="59">
    <w:abstractNumId w:val="32"/>
  </w:num>
  <w:num w:numId="60">
    <w:abstractNumId w:val="14"/>
  </w:num>
  <w:num w:numId="61">
    <w:abstractNumId w:val="58"/>
  </w:num>
  <w:num w:numId="62">
    <w:abstractNumId w:val="1"/>
  </w:num>
  <w:num w:numId="63">
    <w:abstractNumId w:val="34"/>
  </w:num>
  <w:num w:numId="64">
    <w:abstractNumId w:val="48"/>
  </w:num>
  <w:num w:numId="65">
    <w:abstractNumId w:val="72"/>
  </w:num>
  <w:num w:numId="66">
    <w:abstractNumId w:val="18"/>
  </w:num>
  <w:num w:numId="67">
    <w:abstractNumId w:val="8"/>
  </w:num>
  <w:num w:numId="68">
    <w:abstractNumId w:val="47"/>
  </w:num>
  <w:num w:numId="69">
    <w:abstractNumId w:val="86"/>
  </w:num>
  <w:num w:numId="70">
    <w:abstractNumId w:val="5"/>
  </w:num>
  <w:num w:numId="71">
    <w:abstractNumId w:val="75"/>
  </w:num>
  <w:num w:numId="72">
    <w:abstractNumId w:val="83"/>
  </w:num>
  <w:num w:numId="73">
    <w:abstractNumId w:val="30"/>
  </w:num>
  <w:num w:numId="74">
    <w:abstractNumId w:val="6"/>
  </w:num>
  <w:num w:numId="75">
    <w:abstractNumId w:val="78"/>
  </w:num>
  <w:num w:numId="76">
    <w:abstractNumId w:val="82"/>
  </w:num>
  <w:num w:numId="77">
    <w:abstractNumId w:val="59"/>
  </w:num>
  <w:num w:numId="78">
    <w:abstractNumId w:val="31"/>
  </w:num>
  <w:num w:numId="79">
    <w:abstractNumId w:val="71"/>
  </w:num>
  <w:num w:numId="80">
    <w:abstractNumId w:val="64"/>
  </w:num>
  <w:num w:numId="81">
    <w:abstractNumId w:val="27"/>
  </w:num>
  <w:num w:numId="82">
    <w:abstractNumId w:val="15"/>
  </w:num>
  <w:num w:numId="83">
    <w:abstractNumId w:val="42"/>
  </w:num>
  <w:num w:numId="84">
    <w:abstractNumId w:val="73"/>
  </w:num>
  <w:num w:numId="85">
    <w:abstractNumId w:val="43"/>
  </w:num>
  <w:num w:numId="86">
    <w:abstractNumId w:val="54"/>
  </w:num>
  <w:num w:numId="87">
    <w:abstractNumId w:val="10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1F7C24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4086"/>
    <w:rsid w:val="00595CC0"/>
    <w:rsid w:val="005A0099"/>
    <w:rsid w:val="005A18DB"/>
    <w:rsid w:val="005A239F"/>
    <w:rsid w:val="005A5C30"/>
    <w:rsid w:val="005B346A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97BCF"/>
    <w:rsid w:val="008A410F"/>
    <w:rsid w:val="008A5ED5"/>
    <w:rsid w:val="008B57A2"/>
    <w:rsid w:val="008C0F00"/>
    <w:rsid w:val="008C20E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71D9E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97732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2785"/>
    <w:rsid w:val="00D203C1"/>
    <w:rsid w:val="00D21F62"/>
    <w:rsid w:val="00D223C3"/>
    <w:rsid w:val="00D2241E"/>
    <w:rsid w:val="00D22E40"/>
    <w:rsid w:val="00D2645B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19CD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6DE9"/>
    <w:rsid w:val="00E90A32"/>
    <w:rsid w:val="00E92690"/>
    <w:rsid w:val="00E933A8"/>
    <w:rsid w:val="00E956FE"/>
    <w:rsid w:val="00E95A9A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5339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fontTable" Target="fontTable.xml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688660-529D-4D07-B3DE-48276E01D9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0</Pages>
  <Words>991</Words>
  <Characters>56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1</cp:revision>
  <cp:lastPrinted>2013-08-10T16:02:00Z</cp:lastPrinted>
  <dcterms:created xsi:type="dcterms:W3CDTF">2015-06-14T14:34:00Z</dcterms:created>
  <dcterms:modified xsi:type="dcterms:W3CDTF">2020-06-26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